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2"/>
  </p:notesMasterIdLst>
  <p:sldIdLst>
    <p:sldId id="287" r:id="rId2"/>
    <p:sldId id="271" r:id="rId3"/>
    <p:sldId id="288" r:id="rId4"/>
    <p:sldId id="305" r:id="rId5"/>
    <p:sldId id="292" r:id="rId6"/>
    <p:sldId id="295" r:id="rId7"/>
    <p:sldId id="290" r:id="rId8"/>
    <p:sldId id="303" r:id="rId9"/>
    <p:sldId id="334" r:id="rId10"/>
    <p:sldId id="335" r:id="rId11"/>
    <p:sldId id="336" r:id="rId12"/>
    <p:sldId id="337" r:id="rId13"/>
    <p:sldId id="294" r:id="rId14"/>
    <p:sldId id="329" r:id="rId15"/>
    <p:sldId id="331" r:id="rId16"/>
    <p:sldId id="311" r:id="rId17"/>
    <p:sldId id="257" r:id="rId18"/>
    <p:sldId id="258" r:id="rId19"/>
    <p:sldId id="309" r:id="rId20"/>
    <p:sldId id="310" r:id="rId21"/>
    <p:sldId id="338" r:id="rId22"/>
    <p:sldId id="313" r:id="rId23"/>
    <p:sldId id="298" r:id="rId24"/>
    <p:sldId id="306" r:id="rId25"/>
    <p:sldId id="307" r:id="rId26"/>
    <p:sldId id="291" r:id="rId27"/>
    <p:sldId id="299" r:id="rId28"/>
    <p:sldId id="321" r:id="rId29"/>
    <p:sldId id="322" r:id="rId30"/>
    <p:sldId id="323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63">
          <p15:clr>
            <a:srgbClr val="A4A3A4"/>
          </p15:clr>
        </p15:guide>
        <p15:guide id="2" pos="257">
          <p15:clr>
            <a:srgbClr val="A4A3A4"/>
          </p15:clr>
        </p15:guide>
        <p15:guide id="3" pos="7423">
          <p15:clr>
            <a:srgbClr val="A4A3A4"/>
          </p15:clr>
        </p15:guide>
        <p15:guide id="4" orient="horz" pos="42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61E37"/>
    <a:srgbClr val="6C6CC5"/>
    <a:srgbClr val="4545C5"/>
    <a:srgbClr val="1B3656"/>
    <a:srgbClr val="0B233D"/>
    <a:srgbClr val="648DBA"/>
    <a:srgbClr val="BABABA"/>
    <a:srgbClr val="144B59"/>
    <a:srgbClr val="0E3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49" autoAdjust="0"/>
    <p:restoredTop sz="96146" autoAdjust="0"/>
  </p:normalViewPr>
  <p:slideViewPr>
    <p:cSldViewPr snapToGrid="0" snapToObjects="1">
      <p:cViewPr varScale="1">
        <p:scale>
          <a:sx n="91" d="100"/>
          <a:sy n="91" d="100"/>
        </p:scale>
        <p:origin x="72" y="504"/>
      </p:cViewPr>
      <p:guideLst>
        <p:guide orient="horz" pos="663"/>
        <p:guide pos="257"/>
        <p:guide pos="7423"/>
        <p:guide orient="horz" pos="42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DD1A4-63E9-4C41-BD0C-A6576214358F}" type="datetimeFigureOut">
              <a:rPr kumimoji="1" lang="zh-CN" altLang="en-US" smtClean="0"/>
              <a:t>2024/7/2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F765C3-F77A-6D4A-A49F-194A41CA7D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0117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1086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52545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大椭圆近地段</a:t>
            </a:r>
            <a:r>
              <a:rPr lang="en-US" altLang="zh-CN" dirty="0"/>
              <a:t>theta</a:t>
            </a:r>
            <a:r>
              <a:rPr lang="zh-CN" altLang="en-US" dirty="0"/>
              <a:t>也接近</a:t>
            </a:r>
            <a:r>
              <a:rPr lang="en-US" altLang="zh-CN" dirty="0"/>
              <a:t>90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zh-CN" altLang="en-US" dirty="0"/>
              <a:t>大椭圆不适合构造摄动解（无法平均化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765C3-F77A-6D4A-A49F-194A41CA7DB6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4697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6985"/>
            <a:ext cx="12214136" cy="725214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-10160" y="6669160"/>
            <a:ext cx="12214136" cy="199000"/>
          </a:xfrm>
          <a:prstGeom prst="rect">
            <a:avLst/>
          </a:prstGeom>
          <a:solidFill>
            <a:srgbClr val="2542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53215" y="0"/>
            <a:ext cx="45275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49A5F7-8168-080E-47FC-38962E47B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41D46A-6B76-788F-7808-42857DAE0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35F6AE-578C-5E96-7F13-A0126D593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2C683-47AA-4639-ACBE-70AE5C409946}" type="datetimeFigureOut">
              <a:rPr lang="zh-CN" altLang="en-US" smtClean="0"/>
              <a:t>2024/7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85161A-D3DF-AA0A-1C1B-DE74EC423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61EB8-2E64-D8E8-3066-8E918F098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D8CF4-CFAB-42A6-AEC0-DBB05F49D9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23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7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D8F20-F945-584B-B149-8CCFBEFE168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0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14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20.png"/><Relationship Id="rId3" Type="http://schemas.openxmlformats.org/officeDocument/2006/relationships/image" Target="../media/image55.wmf"/><Relationship Id="rId7" Type="http://schemas.openxmlformats.org/officeDocument/2006/relationships/oleObject" Target="../embeddings/oleObject27.bin"/><Relationship Id="rId12" Type="http://schemas.openxmlformats.org/officeDocument/2006/relationships/hyperlink" Target="https://celestrak.org/SpaceData/" TargetMode="External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0.png"/><Relationship Id="rId5" Type="http://schemas.openxmlformats.org/officeDocument/2006/relationships/image" Target="../media/image56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1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hyperlink" Target="https://www.satview.org/" TargetMode="External"/><Relationship Id="rId7" Type="http://schemas.openxmlformats.org/officeDocument/2006/relationships/image" Target="../media/image9.png"/><Relationship Id="rId2" Type="http://schemas.openxmlformats.org/officeDocument/2006/relationships/hyperlink" Target="http://www.space-track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hyperlink" Target="http://www.satflare.com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6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svg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sv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21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7.png"/><Relationship Id="rId12" Type="http://schemas.openxmlformats.org/officeDocument/2006/relationships/image" Target="../media/image21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wmf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svg"/><Relationship Id="rId2" Type="http://schemas.openxmlformats.org/officeDocument/2006/relationships/image" Target="../media/image22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</a:t>
            </a:fld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026570" y="4489774"/>
            <a:ext cx="2430734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材料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人造天体动力学与空间态势感知导论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2619" y="1874697"/>
            <a:ext cx="9527468" cy="2676711"/>
            <a:chOff x="2916" y="2952"/>
            <a:chExt cx="15004" cy="4215"/>
          </a:xfrm>
        </p:grpSpPr>
        <p:sp>
          <p:nvSpPr>
            <p:cNvPr id="2" name="矩形 1"/>
            <p:cNvSpPr/>
            <p:nvPr/>
          </p:nvSpPr>
          <p:spPr>
            <a:xfrm>
              <a:off x="3279" y="4265"/>
              <a:ext cx="14400" cy="9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en-US" altLang="zh-CN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 </a:t>
              </a:r>
              <a:r>
                <a:rPr lang="zh-CN" altLang="en-US" sz="32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气阻力摄动，大气密度模型，陨落预报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3400" y="3462"/>
              <a:ext cx="14028" cy="3212"/>
            </a:xfrm>
            <a:prstGeom prst="rect">
              <a:avLst/>
            </a:prstGeom>
            <a:noFill/>
            <a:ln w="31750">
              <a:solidFill>
                <a:srgbClr val="061E37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144B59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192" y="3196"/>
              <a:ext cx="725" cy="725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6973" y="6182"/>
              <a:ext cx="641" cy="708"/>
            </a:xfrm>
            <a:prstGeom prst="rect">
              <a:avLst/>
            </a:prstGeom>
            <a:solidFill>
              <a:srgbClr val="648DBA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7279" y="6459"/>
              <a:ext cx="641" cy="708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2916" y="2952"/>
              <a:ext cx="725" cy="725"/>
            </a:xfrm>
            <a:prstGeom prst="rect">
              <a:avLst/>
            </a:prstGeom>
            <a:solidFill>
              <a:srgbClr val="1B3656">
                <a:alpha val="6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0C9EDEE-C428-CD5D-2D05-1EC178B15FB5}"/>
              </a:ext>
            </a:extLst>
          </p:cNvPr>
          <p:cNvSpPr/>
          <p:nvPr/>
        </p:nvSpPr>
        <p:spPr>
          <a:xfrm>
            <a:off x="3003414" y="4516087"/>
            <a:ext cx="6181775" cy="1308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团组学位论文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天动力学引论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4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2E03570-DBD9-98CA-965E-ED9F136C77E5}"/>
              </a:ext>
            </a:extLst>
          </p:cNvPr>
          <p:cNvSpPr/>
          <p:nvPr/>
        </p:nvSpPr>
        <p:spPr>
          <a:xfrm>
            <a:off x="7470345" y="6317328"/>
            <a:ext cx="450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合作贡献：汪宏波 </a:t>
            </a:r>
            <a:r>
              <a:rPr lang="en-GB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whb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mo@ustc.edu.cn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645C979-D93E-DEB1-0649-6A4F6678B84D}"/>
              </a:ext>
            </a:extLst>
          </p:cNvPr>
          <p:cNvSpPr/>
          <p:nvPr/>
        </p:nvSpPr>
        <p:spPr>
          <a:xfrm>
            <a:off x="8085659" y="5483605"/>
            <a:ext cx="34323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24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林厚源 </a:t>
            </a:r>
            <a:r>
              <a:rPr lang="en-US" altLang="zh-CN" sz="2400" b="1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in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+mn-ea"/>
              </a:rPr>
              <a:t>2024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spcAft>
                <a:spcPts val="0"/>
              </a:spcAft>
            </a:pP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inhouyua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@</a:t>
            </a:r>
            <a:r>
              <a:rPr lang="en-GB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tc.edu.cn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F96468C2-1378-00C5-28C3-C118F59D3FC5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3169" y="1905065"/>
            <a:ext cx="6107100" cy="458032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E92033C-59D2-BAB4-F1BB-1D1EF9B25243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地方时的周日效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F6CED4-C649-4C9B-56A6-7C132F9D0CFD}"/>
              </a:ext>
            </a:extLst>
          </p:cNvPr>
          <p:cNvSpPr txBox="1"/>
          <p:nvPr/>
        </p:nvSpPr>
        <p:spPr>
          <a:xfrm>
            <a:off x="8865763" y="3565076"/>
            <a:ext cx="2702741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峰值不在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h</a:t>
            </a: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谷值不在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0 h</a:t>
            </a:r>
          </a:p>
        </p:txBody>
      </p:sp>
      <p:pic>
        <p:nvPicPr>
          <p:cNvPr id="8" name="图形 7" descr="困惑的脸轮廓 纯色填充">
            <a:extLst>
              <a:ext uri="{FF2B5EF4-FFF2-40B4-BE49-F238E27FC236}">
                <a16:creationId xmlns:a16="http://schemas.microsoft.com/office/drawing/2014/main" id="{2C712476-CE92-59CF-A207-705C889651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700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&#10;&#10;描述已自动生成">
            <a:extLst>
              <a:ext uri="{FF2B5EF4-FFF2-40B4-BE49-F238E27FC236}">
                <a16:creationId xmlns:a16="http://schemas.microsoft.com/office/drawing/2014/main" id="{4E3BB48D-325F-D0BA-4270-7D7C3BD7F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48" y="2036293"/>
            <a:ext cx="5854968" cy="3996934"/>
          </a:xfrm>
          <a:prstGeom prst="rect">
            <a:avLst/>
          </a:prstGeom>
        </p:spPr>
      </p:pic>
      <p:pic>
        <p:nvPicPr>
          <p:cNvPr id="7" name="图片 6" descr="图表, 散点图&#10;&#10;描述已自动生成">
            <a:extLst>
              <a:ext uri="{FF2B5EF4-FFF2-40B4-BE49-F238E27FC236}">
                <a16:creationId xmlns:a16="http://schemas.microsoft.com/office/drawing/2014/main" id="{3A40BB17-368B-D969-4797-0BADAF19E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5757" y="1718215"/>
            <a:ext cx="3231823" cy="2316545"/>
          </a:xfrm>
          <a:prstGeom prst="rect">
            <a:avLst/>
          </a:prstGeom>
        </p:spPr>
      </p:pic>
      <p:pic>
        <p:nvPicPr>
          <p:cNvPr id="9" name="图片 8" descr="图表, 散点图&#10;&#10;描述已自动生成">
            <a:extLst>
              <a:ext uri="{FF2B5EF4-FFF2-40B4-BE49-F238E27FC236}">
                <a16:creationId xmlns:a16="http://schemas.microsoft.com/office/drawing/2014/main" id="{F43C5C8F-EBFF-BA47-C00B-CA584D4A3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5757" y="4117353"/>
            <a:ext cx="3231823" cy="231654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6992F63-48D6-86CA-65A1-5A9B066183E3}"/>
              </a:ext>
            </a:extLst>
          </p:cNvPr>
          <p:cNvSpPr txBox="1"/>
          <p:nvPr/>
        </p:nvSpPr>
        <p:spPr>
          <a:xfrm>
            <a:off x="10483258" y="2715622"/>
            <a:ext cx="14655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纬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0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1592FE-9AAD-1980-D1AB-D851D9F075E6}"/>
              </a:ext>
            </a:extLst>
          </p:cNvPr>
          <p:cNvSpPr txBox="1"/>
          <p:nvPr/>
        </p:nvSpPr>
        <p:spPr>
          <a:xfrm>
            <a:off x="10501673" y="4930193"/>
            <a:ext cx="14655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南纬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0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2E5BAD-A8F6-5ED1-C37D-0EFE4ED66ED7}"/>
              </a:ext>
            </a:extLst>
          </p:cNvPr>
          <p:cNvSpPr txBox="1"/>
          <p:nvPr/>
        </p:nvSpPr>
        <p:spPr>
          <a:xfrm>
            <a:off x="2827904" y="6189403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夏至日密度与纬度分布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EE1B832-CA42-17EE-5BFB-EC86DFEB6895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冬夏半球季节变化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日下点驱动）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困惑的脸轮廓 纯色填充">
            <a:extLst>
              <a:ext uri="{FF2B5EF4-FFF2-40B4-BE49-F238E27FC236}">
                <a16:creationId xmlns:a16="http://schemas.microsoft.com/office/drawing/2014/main" id="{5F46AE9B-AD8F-5C02-F7D5-A6879EF65E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31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表, 折线图, 直方图&#10;&#10;描述已自动生成">
            <a:extLst>
              <a:ext uri="{FF2B5EF4-FFF2-40B4-BE49-F238E27FC236}">
                <a16:creationId xmlns:a16="http://schemas.microsoft.com/office/drawing/2014/main" id="{DD70DACB-17FF-BD10-839D-02BBB2D69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944" y="1916338"/>
            <a:ext cx="4669856" cy="4513190"/>
          </a:xfrm>
          <a:prstGeom prst="rect">
            <a:avLst/>
          </a:prstGeom>
        </p:spPr>
      </p:pic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C72D053A-2C1A-DA68-FB75-66BF5AB8EC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9312" y="1916338"/>
            <a:ext cx="4881178" cy="354746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690ADE5-7E24-8286-3681-F9B583F90C0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年、周年变化</a:t>
            </a: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4664A5C4-0E83-02CB-F8FD-3AA13463C7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A71592B-70AF-AFAF-9490-6AFD530770A1}"/>
              </a:ext>
            </a:extLst>
          </p:cNvPr>
          <p:cNvSpPr txBox="1"/>
          <p:nvPr/>
        </p:nvSpPr>
        <p:spPr>
          <a:xfrm>
            <a:off x="5840237" y="5548143"/>
            <a:ext cx="63071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GRACE-A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高精度实测大气密度反演得到的半年变化</a:t>
            </a:r>
          </a:p>
          <a:p>
            <a:pPr algn="ctr" fontAlgn="auto">
              <a:spcAft>
                <a:spcPts val="0"/>
              </a:spcAft>
            </a:pPr>
            <a:endParaRPr lang="zh-CN" altLang="en-US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半年变化的观测特征已被模型刻画，但物理机制不明</a:t>
            </a:r>
          </a:p>
        </p:txBody>
      </p:sp>
    </p:spTree>
    <p:extLst>
      <p:ext uri="{BB962C8B-B14F-4D97-AF65-F5344CB8AC3E}">
        <p14:creationId xmlns:p14="http://schemas.microsoft.com/office/powerpoint/2010/main" val="2697900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104" y="1011574"/>
            <a:ext cx="11376025" cy="5496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大气密度模型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考虑高度、地方时的总体轮廓，不刻画细节）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可用于摄动分析解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考虑模型误差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%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可以采用诸多近似）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CBA919D-062C-D59A-086F-22169512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48533"/>
              </p:ext>
            </p:extLst>
          </p:nvPr>
        </p:nvGraphicFramePr>
        <p:xfrm>
          <a:off x="3370999" y="2524408"/>
          <a:ext cx="5221559" cy="7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587960" imgH="219600" progId="Equation.AxMath">
                  <p:embed/>
                </p:oleObj>
              </mc:Choice>
              <mc:Fallback>
                <p:oleObj name="AxMath" r:id="rId2" imgW="1587960" imgH="2196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0999" y="2524408"/>
                        <a:ext cx="5221559" cy="72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9B8A49-E4D8-5734-F9CF-A4C010A8A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39879"/>
              </p:ext>
            </p:extLst>
          </p:nvPr>
        </p:nvGraphicFramePr>
        <p:xfrm>
          <a:off x="8915591" y="3286798"/>
          <a:ext cx="1123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61600" imgH="346680" progId="Equation.AxMath">
                  <p:embed/>
                </p:oleObj>
              </mc:Choice>
              <mc:Fallback>
                <p:oleObj name="AxMath" r:id="rId4" imgW="56160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5591" y="3286798"/>
                        <a:ext cx="11239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B473B44-C429-69FE-F180-CB649652CD46}"/>
              </a:ext>
            </a:extLst>
          </p:cNvPr>
          <p:cNvSpPr txBox="1"/>
          <p:nvPr/>
        </p:nvSpPr>
        <p:spPr>
          <a:xfrm>
            <a:off x="3630617" y="3765133"/>
            <a:ext cx="13556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点平均大气密度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87B1C3-E14E-6089-3531-B23540552396}"/>
              </a:ext>
            </a:extLst>
          </p:cNvPr>
          <p:cNvSpPr txBox="1"/>
          <p:nvPr/>
        </p:nvSpPr>
        <p:spPr>
          <a:xfrm>
            <a:off x="4686621" y="4934671"/>
            <a:ext cx="19906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度变化范围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4FB76A-D9B9-3823-970F-59B98D5A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4315"/>
              </p:ext>
            </p:extLst>
          </p:nvPr>
        </p:nvGraphicFramePr>
        <p:xfrm>
          <a:off x="5110636" y="5331060"/>
          <a:ext cx="1155701" cy="80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807480" imgH="562680" progId="Equation.AxMath">
                  <p:embed/>
                </p:oleObj>
              </mc:Choice>
              <mc:Fallback>
                <p:oleObj name="AxMath" r:id="rId6" imgW="807480" imgH="562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0636" y="5331060"/>
                        <a:ext cx="1155701" cy="80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F8F4277-6FEE-5DFB-942F-FF86C592C748}"/>
              </a:ext>
            </a:extLst>
          </p:cNvPr>
          <p:cNvSpPr txBox="1"/>
          <p:nvPr/>
        </p:nvSpPr>
        <p:spPr>
          <a:xfrm>
            <a:off x="7446816" y="3353775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标高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可查表）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3B2E7F2-23CB-903E-9001-83596B4576A3}"/>
              </a:ext>
            </a:extLst>
          </p:cNvPr>
          <p:cNvSpPr txBox="1"/>
          <p:nvPr/>
        </p:nvSpPr>
        <p:spPr>
          <a:xfrm>
            <a:off x="6119284" y="3888245"/>
            <a:ext cx="18099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日峰方向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赤经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~30°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E7F4E1B-53BA-C11E-3E44-B0B785E6F461}"/>
              </a:ext>
            </a:extLst>
          </p:cNvPr>
          <p:cNvCxnSpPr>
            <a:cxnSpLocks/>
          </p:cNvCxnSpPr>
          <p:nvPr/>
        </p:nvCxnSpPr>
        <p:spPr>
          <a:xfrm flipV="1">
            <a:off x="4346867" y="3155043"/>
            <a:ext cx="0" cy="530238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B4CCD72-B281-F751-9646-077F59020258}"/>
              </a:ext>
            </a:extLst>
          </p:cNvPr>
          <p:cNvCxnSpPr>
            <a:cxnSpLocks/>
          </p:cNvCxnSpPr>
          <p:nvPr/>
        </p:nvCxnSpPr>
        <p:spPr>
          <a:xfrm flipV="1">
            <a:off x="5688487" y="3140977"/>
            <a:ext cx="0" cy="1746027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53B8795-A995-681A-C510-3505A55E6ED1}"/>
              </a:ext>
            </a:extLst>
          </p:cNvPr>
          <p:cNvCxnSpPr>
            <a:cxnSpLocks/>
          </p:cNvCxnSpPr>
          <p:nvPr/>
        </p:nvCxnSpPr>
        <p:spPr>
          <a:xfrm flipV="1">
            <a:off x="6955156" y="3201210"/>
            <a:ext cx="0" cy="67591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DBB2B69-4EA3-285B-F7A9-F7AD5081DF33}"/>
              </a:ext>
            </a:extLst>
          </p:cNvPr>
          <p:cNvCxnSpPr>
            <a:cxnSpLocks/>
          </p:cNvCxnSpPr>
          <p:nvPr/>
        </p:nvCxnSpPr>
        <p:spPr>
          <a:xfrm flipV="1">
            <a:off x="8349241" y="2963281"/>
            <a:ext cx="0" cy="346593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D06511F-2133-812A-1C9B-C20C6BF3B216}"/>
              </a:ext>
            </a:extLst>
          </p:cNvPr>
          <p:cNvSpPr txBox="1"/>
          <p:nvPr/>
        </p:nvSpPr>
        <p:spPr>
          <a:xfrm>
            <a:off x="5731906" y="4474086"/>
            <a:ext cx="251465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来源：紫外辐射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周日变化）</a:t>
            </a:r>
            <a:endParaRPr lang="en-US" altLang="zh-CN" sz="1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1E764F3-2C19-942E-2A27-4AC044C30723}"/>
              </a:ext>
            </a:extLst>
          </p:cNvPr>
          <p:cNvSpPr txBox="1"/>
          <p:nvPr/>
        </p:nvSpPr>
        <p:spPr>
          <a:xfrm>
            <a:off x="7136107" y="1823946"/>
            <a:ext cx="18099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（核心参数）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841E80D-CC09-D27F-DD83-00304AB17DF0}"/>
              </a:ext>
            </a:extLst>
          </p:cNvPr>
          <p:cNvCxnSpPr>
            <a:cxnSpLocks/>
          </p:cNvCxnSpPr>
          <p:nvPr/>
        </p:nvCxnSpPr>
        <p:spPr>
          <a:xfrm>
            <a:off x="8041086" y="2162500"/>
            <a:ext cx="1" cy="3619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C6C43D1E-78CE-5B7A-E46F-0C6D22854FD3}"/>
              </a:ext>
            </a:extLst>
          </p:cNvPr>
          <p:cNvSpPr txBox="1"/>
          <p:nvPr/>
        </p:nvSpPr>
        <p:spPr>
          <a:xfrm>
            <a:off x="7999449" y="4000464"/>
            <a:ext cx="30222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一定密度所需变化的高度</a:t>
            </a:r>
            <a:endParaRPr lang="en-US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C393AA4D-BEDD-C488-97B1-B8A3F1C4DE9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2281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4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9AE2629-8FC6-DF94-DEA3-736ACB7D4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532" y="3453019"/>
            <a:ext cx="4654769" cy="300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图表, 散点图&#10;&#10;描述已自动生成">
            <a:extLst>
              <a:ext uri="{FF2B5EF4-FFF2-40B4-BE49-F238E27FC236}">
                <a16:creationId xmlns:a16="http://schemas.microsoft.com/office/drawing/2014/main" id="{BACBC911-894A-7529-C642-AF0946400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4258" y="4565600"/>
            <a:ext cx="3927099" cy="1771558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EC446CA0-613F-DD32-63BC-55645866AAA8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8" name="图片 7" descr="图表, 直方图&#10;&#10;描述已自动生成">
            <a:extLst>
              <a:ext uri="{FF2B5EF4-FFF2-40B4-BE49-F238E27FC236}">
                <a16:creationId xmlns:a16="http://schemas.microsoft.com/office/drawing/2014/main" id="{87AB6EE4-ED00-C797-5C77-87D17EC503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8872" y="1659489"/>
            <a:ext cx="3763044" cy="28150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344965-F439-7C58-8525-D3E24D1F398B}"/>
              </a:ext>
            </a:extLst>
          </p:cNvPr>
          <p:cNvSpPr txBox="1"/>
          <p:nvPr/>
        </p:nvSpPr>
        <p:spPr>
          <a:xfrm>
            <a:off x="7367073" y="6373352"/>
            <a:ext cx="45184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密度与太阳极紫外辐射水平的关系</a:t>
            </a:r>
            <a:endParaRPr lang="en-US" altLang="zh-CN" sz="1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紧张的脸轮廓 纯色填充">
            <a:extLst>
              <a:ext uri="{FF2B5EF4-FFF2-40B4-BE49-F238E27FC236}">
                <a16:creationId xmlns:a16="http://schemas.microsoft.com/office/drawing/2014/main" id="{345D603A-4C9C-B5B3-4AAB-D43556DE53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1E00A1F-FE81-3DE9-38D1-593BE4C4319D}"/>
              </a:ext>
            </a:extLst>
          </p:cNvPr>
          <p:cNvSpPr/>
          <p:nvPr/>
        </p:nvSpPr>
        <p:spPr>
          <a:xfrm>
            <a:off x="407987" y="1751196"/>
            <a:ext cx="7146270" cy="1653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发生太阳耀斑、日冕物质抛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E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空间天气事件时，大量高能带电粒子进入地球热层大气和磁层，引起中性大气分子电离、</a:t>
            </a:r>
            <a:r>
              <a:rPr lang="zh-CN" altLang="en-US" sz="2000" b="1" dirty="0">
                <a:solidFill>
                  <a:srgbClr val="061E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焦耳加热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升温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体浓度变化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低层大气的重分子上涌）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705907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5</a:t>
            </a:fld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56941D5-468F-742F-F715-82097ABFFB1A}"/>
              </a:ext>
            </a:extLst>
          </p:cNvPr>
          <p:cNvSpPr/>
          <p:nvPr/>
        </p:nvSpPr>
        <p:spPr>
          <a:xfrm>
            <a:off x="407987" y="1052513"/>
            <a:ext cx="11376025" cy="662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基本周期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d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周期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9FA39EBA-825F-6441-3AA7-3C586E86C9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2297" y="2221992"/>
            <a:ext cx="9567406" cy="3866132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A3392EF8-3747-BF6F-D85E-68BC5C064F07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0" name="图形 9" descr="紧张的脸轮廓 纯色填充">
            <a:extLst>
              <a:ext uri="{FF2B5EF4-FFF2-40B4-BE49-F238E27FC236}">
                <a16:creationId xmlns:a16="http://schemas.microsoft.com/office/drawing/2014/main" id="{A7D89BB4-7AD4-47C2-10C7-9CED6FE6CA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164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6</a:t>
            </a:fld>
            <a:endParaRPr kumimoji="1"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C65A232-3DB5-42E0-70C6-7FCCBF5D1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6525" y="3330169"/>
            <a:ext cx="5253067" cy="3258864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422203C8-22D0-3525-5ED2-50B1095997A8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2EE3E2F-DD8B-E1A3-DFEE-E6A9325ECBFE}"/>
              </a:ext>
            </a:extLst>
          </p:cNvPr>
          <p:cNvSpPr/>
          <p:nvPr/>
        </p:nvSpPr>
        <p:spPr>
          <a:xfrm>
            <a:off x="407988" y="3602766"/>
            <a:ext cx="5942478" cy="2986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对高层大气的作用</a:t>
            </a:r>
          </a:p>
          <a:p>
            <a:pPr marL="1257300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能粒子进入大气层后，对大气分子有焦耳加热效应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升高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能粒子引起大气分子的再电离，低层大气分子上涌，引起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分变化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短期和剧烈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E67711D-8955-1698-F920-92E0BCAF7214}"/>
              </a:ext>
            </a:extLst>
          </p:cNvPr>
          <p:cNvSpPr/>
          <p:nvPr/>
        </p:nvSpPr>
        <p:spPr>
          <a:xfrm>
            <a:off x="407988" y="1052513"/>
            <a:ext cx="7981004" cy="3340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的产生机制</a:t>
            </a:r>
          </a:p>
          <a:p>
            <a:pPr marL="1257300" lvl="2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阳风中的高能粒子从地球两极（磁极）进入大气层</a:t>
            </a:r>
          </a:p>
          <a:p>
            <a:pPr marL="1257300" lvl="2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地磁场的作用下，形成赤道环电流，产生一个新磁场，叠加在地球磁场上，造成地磁场的扰动。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形 10" descr="紧张的脸轮廓 纯色填充">
            <a:extLst>
              <a:ext uri="{FF2B5EF4-FFF2-40B4-BE49-F238E27FC236}">
                <a16:creationId xmlns:a16="http://schemas.microsoft.com/office/drawing/2014/main" id="{E3FAC9E0-46A0-6F84-2C25-356615F58C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0425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8" y="1708937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孤立型磁暴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4" y="367774"/>
            <a:ext cx="5008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发出的高能粒子作用于地球磁层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星际磁场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F z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分量，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2250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min SYM-H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hour </a:t>
            </a:r>
            <a:r>
              <a:rPr lang="en-US" altLang="zh-CN" sz="1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t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31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北半球高纬度（极圈附近）地磁场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ar Cap North 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818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球磁场扰动等级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hours ap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4" y="4500768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MP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0%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75500" y="5572536"/>
            <a:ext cx="3898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CE-A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50%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F1CACD-73CE-55CC-F0A0-38FBA18D4CAC}"/>
              </a:ext>
            </a:extLst>
          </p:cNvPr>
          <p:cNvSpPr txBox="1"/>
          <p:nvPr/>
        </p:nvSpPr>
        <p:spPr>
          <a:xfrm>
            <a:off x="348591" y="4608489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~2 d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963247-AF31-53B9-55FC-91B913A8A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57" y="0"/>
            <a:ext cx="5715000" cy="6858000"/>
          </a:xfrm>
          <a:prstGeom prst="rect">
            <a:avLst/>
          </a:prstGeom>
        </p:spPr>
      </p:pic>
      <p:pic>
        <p:nvPicPr>
          <p:cNvPr id="3" name="图形 2" descr="眩晕的脸轮廓 纯色填充">
            <a:extLst>
              <a:ext uri="{FF2B5EF4-FFF2-40B4-BE49-F238E27FC236}">
                <a16:creationId xmlns:a16="http://schemas.microsoft.com/office/drawing/2014/main" id="{562B9714-137C-5345-AB28-9C8C2658D1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8479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1D5838-D9CF-EAD1-78B5-AB315E5F5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6" y="1454560"/>
            <a:ext cx="728133" cy="481542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次爆发磁暴</a:t>
            </a:r>
            <a:b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E26DFC-3640-7E6F-B79D-ADB3D2B35424}"/>
              </a:ext>
            </a:extLst>
          </p:cNvPr>
          <p:cNvSpPr txBox="1"/>
          <p:nvPr/>
        </p:nvSpPr>
        <p:spPr>
          <a:xfrm>
            <a:off x="7141631" y="389314"/>
            <a:ext cx="5050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发出的高能粒子作用于地球磁层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星际磁场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F z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分量，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，变为南向（负值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E0857-100C-9501-250B-9FCBC8ADEEFD}"/>
              </a:ext>
            </a:extLst>
          </p:cNvPr>
          <p:cNvSpPr txBox="1"/>
          <p:nvPr/>
        </p:nvSpPr>
        <p:spPr>
          <a:xfrm>
            <a:off x="7141634" y="1359482"/>
            <a:ext cx="32250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min SYM-H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hour </a:t>
            </a:r>
            <a:r>
              <a:rPr lang="en-US" altLang="zh-CN" sz="1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t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，赤道环电流强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860E61-E7A7-8825-4BF1-0C1A832A6C9E}"/>
              </a:ext>
            </a:extLst>
          </p:cNvPr>
          <p:cNvSpPr txBox="1"/>
          <p:nvPr/>
        </p:nvSpPr>
        <p:spPr>
          <a:xfrm>
            <a:off x="7141634" y="2517352"/>
            <a:ext cx="4831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北半球高纬度（极圈附近）地磁场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lar Cap North 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8F384-C683-BFA5-074C-21532B6225BC}"/>
              </a:ext>
            </a:extLst>
          </p:cNvPr>
          <p:cNvSpPr txBox="1"/>
          <p:nvPr/>
        </p:nvSpPr>
        <p:spPr>
          <a:xfrm>
            <a:off x="7141635" y="3429000"/>
            <a:ext cx="2818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指数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球磁场扰动等级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hours ap</a:t>
            </a: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3ED175-6460-8CEE-B645-18DEB4A2CA2D}"/>
              </a:ext>
            </a:extLst>
          </p:cNvPr>
          <p:cNvSpPr txBox="1"/>
          <p:nvPr/>
        </p:nvSpPr>
        <p:spPr>
          <a:xfrm>
            <a:off x="7141633" y="4407557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MP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0%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4E871F5-E959-127B-4912-C506E760784E}"/>
              </a:ext>
            </a:extLst>
          </p:cNvPr>
          <p:cNvSpPr txBox="1"/>
          <p:nvPr/>
        </p:nvSpPr>
        <p:spPr>
          <a:xfrm>
            <a:off x="7141633" y="5470004"/>
            <a:ext cx="38651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CE-A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的日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夜半球平均大气密度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对增幅 ≈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(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对增幅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0%</a:t>
            </a:r>
          </a:p>
          <a:p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爆发，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密度峰值，一一对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186C277-9AF5-5FAB-4F86-CA0CDD965041}"/>
              </a:ext>
            </a:extLst>
          </p:cNvPr>
          <p:cNvSpPr txBox="1"/>
          <p:nvPr/>
        </p:nvSpPr>
        <p:spPr>
          <a:xfrm>
            <a:off x="508089" y="4608489"/>
            <a:ext cx="550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 d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06B9012-1C51-260A-007F-FBF1D63FAB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2" y="0"/>
            <a:ext cx="5715000" cy="6858000"/>
          </a:xfrm>
          <a:prstGeom prst="rect">
            <a:avLst/>
          </a:prstGeom>
        </p:spPr>
      </p:pic>
      <p:pic>
        <p:nvPicPr>
          <p:cNvPr id="5" name="图形 4" descr="眩晕的脸轮廓 纯色填充">
            <a:extLst>
              <a:ext uri="{FF2B5EF4-FFF2-40B4-BE49-F238E27FC236}">
                <a16:creationId xmlns:a16="http://schemas.microsoft.com/office/drawing/2014/main" id="{14D62F35-8D20-6048-DFA5-4B9B83548D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4999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19</a:t>
            </a:fld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7549A7-B3A4-EB95-C9EE-021E429077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83" y="1715067"/>
            <a:ext cx="5265420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3A09F80-34A0-13DA-85B9-7C2756C55173}"/>
              </a:ext>
            </a:extLst>
          </p:cNvPr>
          <p:cNvSpPr txBox="1"/>
          <p:nvPr/>
        </p:nvSpPr>
        <p:spPr>
          <a:xfrm>
            <a:off x="1012372" y="6325102"/>
            <a:ext cx="46166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暴中不同高度大气密度的涨落（</a:t>
            </a:r>
            <a:r>
              <a:rPr lang="en-US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5-04-05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9D16EF-3226-ABD0-CC78-BB0D23A0D2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9" y="1715067"/>
            <a:ext cx="5759673" cy="46101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D0DC7BC-6077-2391-882F-19DAA24B929B}"/>
              </a:ext>
            </a:extLst>
          </p:cNvPr>
          <p:cNvSpPr txBox="1"/>
          <p:nvPr/>
        </p:nvSpPr>
        <p:spPr>
          <a:xfrm>
            <a:off x="7453526" y="6325102"/>
            <a:ext cx="41630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暴中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昼夜密度涨落变化（</a:t>
            </a:r>
            <a:r>
              <a:rPr lang="en-US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5-08-24</a:t>
            </a:r>
            <a:r>
              <a:rPr lang="zh-CN" altLang="zh-CN" sz="16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B47695C-1697-2631-C098-06770A275C64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217576-DF21-59DC-39CC-468F6B6918DF}"/>
              </a:ext>
            </a:extLst>
          </p:cNvPr>
          <p:cNvSpPr/>
          <p:nvPr/>
        </p:nvSpPr>
        <p:spPr>
          <a:xfrm>
            <a:off x="407987" y="1052513"/>
            <a:ext cx="9776247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形 9" descr="眩晕的脸轮廓 纯色填充">
            <a:extLst>
              <a:ext uri="{FF2B5EF4-FFF2-40B4-BE49-F238E27FC236}">
                <a16:creationId xmlns:a16="http://schemas.microsoft.com/office/drawing/2014/main" id="{03443E31-C866-0CCC-9C1A-0FE9FA00A8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9244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07022" y="2240182"/>
            <a:ext cx="4510854" cy="222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层大气密度模型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陨落预报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提纲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6198B3-376B-383F-C0F0-179BE4DE82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0</a:t>
            </a:fld>
            <a:endParaRPr kumimoji="1"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E653F0-479C-E5EC-E695-4566389FE218}"/>
              </a:ext>
            </a:extLst>
          </p:cNvPr>
          <p:cNvSpPr txBox="1"/>
          <p:nvPr/>
        </p:nvSpPr>
        <p:spPr>
          <a:xfrm>
            <a:off x="-18415" y="5883681"/>
            <a:ext cx="8016425" cy="777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5-04-05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=132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地磁爆发</a:t>
            </a:r>
            <a:endPara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CE-A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观测到密度从两极开始扰动，用波动方式传播到赤道和另一个半球</a:t>
            </a:r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BA419BF4-972E-D2CD-AF92-E261558BB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41" y="1827197"/>
            <a:ext cx="6084726" cy="4056484"/>
          </a:xfrm>
          <a:prstGeom prst="rect">
            <a:avLst/>
          </a:prstGeom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840D5F2C-116A-9D26-4A80-45E078F3641C}"/>
              </a:ext>
            </a:extLst>
          </p:cNvPr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1FEB38-AEF2-F07E-8188-F4D43062479B}"/>
              </a:ext>
            </a:extLst>
          </p:cNvPr>
          <p:cNvSpPr/>
          <p:nvPr/>
        </p:nvSpPr>
        <p:spPr>
          <a:xfrm>
            <a:off x="407988" y="1052513"/>
            <a:ext cx="7981004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大气密度的因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活动驱动地磁爆发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形 11" descr="眩晕的脸轮廓 纯色填充">
            <a:extLst>
              <a:ext uri="{FF2B5EF4-FFF2-40B4-BE49-F238E27FC236}">
                <a16:creationId xmlns:a16="http://schemas.microsoft.com/office/drawing/2014/main" id="{F9674788-BE13-8499-19F3-FF81D10B32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969EB18-B1C9-86F6-3BC6-212C8473A3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8939" y="1816229"/>
            <a:ext cx="4334276" cy="360084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934BC46-FB12-939C-58C7-A719C256C1CC}"/>
              </a:ext>
            </a:extLst>
          </p:cNvPr>
          <p:cNvSpPr txBox="1"/>
          <p:nvPr/>
        </p:nvSpPr>
        <p:spPr>
          <a:xfrm>
            <a:off x="8244857" y="5434983"/>
            <a:ext cx="2920992" cy="777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纬度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以上，滞后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</a:p>
          <a:p>
            <a:pPr algn="ctr"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纬度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以下，滞后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</a:p>
        </p:txBody>
      </p:sp>
    </p:spTree>
    <p:extLst>
      <p:ext uri="{BB962C8B-B14F-4D97-AF65-F5344CB8AC3E}">
        <p14:creationId xmlns:p14="http://schemas.microsoft.com/office/powerpoint/2010/main" val="9690441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1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6" name="图片 5" descr="图表, 折线图&#10;&#10;描述已自动生成">
            <a:extLst>
              <a:ext uri="{FF2B5EF4-FFF2-40B4-BE49-F238E27FC236}">
                <a16:creationId xmlns:a16="http://schemas.microsoft.com/office/drawing/2014/main" id="{B9660B79-70A5-DFB9-B0E0-77375F8AE41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8478" y="1790567"/>
            <a:ext cx="7274947" cy="484996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298B50D-8392-12B9-A994-703C802693E4}"/>
              </a:ext>
            </a:extLst>
          </p:cNvPr>
          <p:cNvSpPr/>
          <p:nvPr/>
        </p:nvSpPr>
        <p:spPr>
          <a:xfrm>
            <a:off x="407987" y="1052513"/>
            <a:ext cx="11235931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大气密度分布特异性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午夜赤道区域密度异常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形 3" descr="眩晕的脸轮廓 纯色填充">
            <a:extLst>
              <a:ext uri="{FF2B5EF4-FFF2-40B4-BE49-F238E27FC236}">
                <a16:creationId xmlns:a16="http://schemas.microsoft.com/office/drawing/2014/main" id="{B9968B2A-3A69-2831-0DF0-A72B86615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7231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2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4" name="图片 3" descr="图形用户界面&#10;&#10;低可信度描述已自动生成">
            <a:extLst>
              <a:ext uri="{FF2B5EF4-FFF2-40B4-BE49-F238E27FC236}">
                <a16:creationId xmlns:a16="http://schemas.microsoft.com/office/drawing/2014/main" id="{0CCA8452-A8F5-C06B-B31A-BFD33408F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04" y="2931648"/>
            <a:ext cx="10674746" cy="3425971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AAAAE2F-E1AA-0292-DE18-30904671390F}"/>
              </a:ext>
            </a:extLst>
          </p:cNvPr>
          <p:cNvSpPr/>
          <p:nvPr/>
        </p:nvSpPr>
        <p:spPr>
          <a:xfrm>
            <a:off x="407987" y="1052513"/>
            <a:ext cx="11376025" cy="1803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理大气密度模型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精度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%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考虑整个大气层的扩散平衡、电离层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热层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层大气耦合、焦耳加热、分子电离、环流运输等复杂物理过程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机制明确，方便进行整个大气层物理图景分析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耗时，不便于应用</a:t>
            </a:r>
          </a:p>
        </p:txBody>
      </p:sp>
      <p:pic>
        <p:nvPicPr>
          <p:cNvPr id="7" name="图形 6" descr="眩晕的脸轮廓 纯色填充">
            <a:extLst>
              <a:ext uri="{FF2B5EF4-FFF2-40B4-BE49-F238E27FC236}">
                <a16:creationId xmlns:a16="http://schemas.microsoft.com/office/drawing/2014/main" id="{D0ACBCEF-45FB-3290-39C7-EF15B1C191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5851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FA71F83-B242-2976-E00B-9D8682E9FA1A}"/>
              </a:ext>
            </a:extLst>
          </p:cNvPr>
          <p:cNvGrpSpPr/>
          <p:nvPr/>
        </p:nvGrpSpPr>
        <p:grpSpPr>
          <a:xfrm>
            <a:off x="8310359" y="2305228"/>
            <a:ext cx="3196925" cy="1311451"/>
            <a:chOff x="7480091" y="2117549"/>
            <a:chExt cx="3196925" cy="131145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CF363CF8-37B8-31BA-C65F-EBDB469F931A}"/>
                </a:ext>
              </a:extLst>
            </p:cNvPr>
            <p:cNvSpPr txBox="1"/>
            <p:nvPr/>
          </p:nvSpPr>
          <p:spPr>
            <a:xfrm>
              <a:off x="7480091" y="2117549"/>
              <a:ext cx="3196925" cy="1261884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紫外辐射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fontAlgn="auto">
                <a:spcAft>
                  <a:spcPts val="0"/>
                </a:spcAft>
              </a:pP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太阳自转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；太阳活动周期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1</a:t>
              </a:r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）</a:t>
              </a:r>
              <a:endPara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与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0.7cm 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射电辐射相关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1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平均值（</a:t>
              </a: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周期）</a:t>
              </a:r>
              <a:endPara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CDCBC57-6EE1-7E41-5EBF-F05004CA6A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835842"/>
                </p:ext>
              </p:extLst>
            </p:nvPr>
          </p:nvGraphicFramePr>
          <p:xfrm>
            <a:off x="10130916" y="2716290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" imgW="272520" imgH="190440" progId="Equation.AxMath">
                    <p:embed/>
                  </p:oleObj>
                </mc:Choice>
                <mc:Fallback>
                  <p:oleObj name="AxMath" r:id="rId2" imgW="27252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130916" y="2716290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93313CB7-71ED-F4F6-FE0D-8B55DF1F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641525"/>
                </p:ext>
              </p:extLst>
            </p:nvPr>
          </p:nvGraphicFramePr>
          <p:xfrm>
            <a:off x="10010266" y="3048000"/>
            <a:ext cx="393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" imgW="196200" imgH="190440" progId="Equation.AxMath">
                    <p:embed/>
                  </p:oleObj>
                </mc:Choice>
                <mc:Fallback>
                  <p:oleObj name="AxMath" r:id="rId4" imgW="196200" imgH="190440" progId="Equation.AxMath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3CDCBC57-6EE1-7E41-5EBF-F05004CA6A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10266" y="3048000"/>
                          <a:ext cx="393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D1837B5-93B2-62EE-54FB-78F0158A9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692" y="5832702"/>
            <a:ext cx="5656396" cy="743656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19A174D6-7F25-6E63-9912-9F2C3099D161}"/>
              </a:ext>
            </a:extLst>
          </p:cNvPr>
          <p:cNvGrpSpPr/>
          <p:nvPr/>
        </p:nvGrpSpPr>
        <p:grpSpPr>
          <a:xfrm>
            <a:off x="739054" y="4682116"/>
            <a:ext cx="5220217" cy="1075353"/>
            <a:chOff x="6093777" y="3897532"/>
            <a:chExt cx="5220217" cy="1075353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E62D365-FDF1-50D5-4612-C1C478E5B2E4}"/>
                </a:ext>
              </a:extLst>
            </p:cNvPr>
            <p:cNvSpPr txBox="1"/>
            <p:nvPr/>
          </p:nvSpPr>
          <p:spPr>
            <a:xfrm>
              <a:off x="6093777" y="3897532"/>
              <a:ext cx="5220217" cy="104644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Aft>
                  <a:spcPts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地磁活动指数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geomagnetic index</a:t>
              </a:r>
            </a:p>
            <a:p>
              <a:pPr marL="285750" indent="-285750" fontAlgn="auto">
                <a:spcBef>
                  <a:spcPts val="60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ree-hourly planetary amplitude index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9BAA5E9-535E-B9CB-09F6-88E122568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17084"/>
                </p:ext>
              </p:extLst>
            </p:nvPr>
          </p:nvGraphicFramePr>
          <p:xfrm>
            <a:off x="10891707" y="4284767"/>
            <a:ext cx="3651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182160" imgH="190440" progId="Equation.AxMath">
                    <p:embed/>
                  </p:oleObj>
                </mc:Choice>
                <mc:Fallback>
                  <p:oleObj name="AxMath" r:id="rId7" imgW="18216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91707" y="4284767"/>
                          <a:ext cx="36512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D7EDE079-9A7F-8983-046D-7A18C544C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943966"/>
                </p:ext>
              </p:extLst>
            </p:nvPr>
          </p:nvGraphicFramePr>
          <p:xfrm>
            <a:off x="10622887" y="4591885"/>
            <a:ext cx="3333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167040" imgH="190440" progId="Equation.AxMath">
                    <p:embed/>
                  </p:oleObj>
                </mc:Choice>
                <mc:Fallback>
                  <p:oleObj name="AxMath" r:id="rId9" imgW="167040" imgH="1904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22887" y="4591885"/>
                          <a:ext cx="33337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105FEB38-38E8-C0FD-2A9F-DF9A87A2E8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87065" y="4004265"/>
            <a:ext cx="5355436" cy="2282868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FF8713CE-20F1-9266-88D0-E31C13D459D3}"/>
              </a:ext>
            </a:extLst>
          </p:cNvPr>
          <p:cNvSpPr txBox="1"/>
          <p:nvPr/>
        </p:nvSpPr>
        <p:spPr>
          <a:xfrm>
            <a:off x="7535386" y="6258986"/>
            <a:ext cx="42178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celestrak.org/</a:t>
            </a:r>
            <a:r>
              <a:rPr lang="en-GB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SpaceData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A7A7840-2A36-70CC-DBFD-A7AF24C80170}"/>
              </a:ext>
            </a:extLst>
          </p:cNvPr>
          <p:cNvSpPr txBox="1"/>
          <p:nvPr/>
        </p:nvSpPr>
        <p:spPr>
          <a:xfrm>
            <a:off x="7187611" y="1197475"/>
            <a:ext cx="4913378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建模：卫星数据反演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拟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5%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内符合）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ECB6D73-1389-0336-A318-238197F5F538}"/>
              </a:ext>
            </a:extLst>
          </p:cNvPr>
          <p:cNvSpPr/>
          <p:nvPr/>
        </p:nvSpPr>
        <p:spPr>
          <a:xfrm>
            <a:off x="407987" y="1052513"/>
            <a:ext cx="11376025" cy="3770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经验大气密度模型 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没有普遍最优）</a:t>
            </a:r>
          </a:p>
          <a:p>
            <a:pPr lvl="1">
              <a:spcBef>
                <a:spcPts val="600"/>
              </a:spcBef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长期资料统计，刻画整体轮廓，平均静态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+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太阳地磁扰动</a:t>
            </a:r>
          </a:p>
          <a:p>
            <a:pPr lvl="1">
              <a:spcBef>
                <a:spcPts val="600"/>
              </a:spcBef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简单，计算高效，方便嵌入工程软件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acchia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最早的三维大气密度模型，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965, 1970, 1971, 1977, 1981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IRA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OSPAR International Reference Atmosphere, CIRA 72 ≈ J71;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B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Jacchia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Bowman 2008 (based on CIRA72)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参数延后发布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SIS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ass Spectrometer and Incoherent Scatter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TM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GB" altLang="zh-CN" sz="16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rmospheric</a:t>
            </a: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Density Model</a:t>
            </a:r>
            <a:r>
              <a:rPr lang="zh-CN" altLang="en-GB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要基于卫星阻力反演的大气密度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GOST 2004  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俄罗斯大气密度模型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MO-2000  </a:t>
            </a:r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中国，紫台，具有动态修正的潜力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810E6D65-82E5-49A1-06CA-0327D87D5A0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25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图表, 直方图&#10;&#10;描述已自动生成">
            <a:extLst>
              <a:ext uri="{FF2B5EF4-FFF2-40B4-BE49-F238E27FC236}">
                <a16:creationId xmlns:a16="http://schemas.microsoft.com/office/drawing/2014/main" id="{65372495-3CDF-D05D-DE1E-B3056F13ED1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4482"/>
          <a:stretch/>
        </p:blipFill>
        <p:spPr>
          <a:xfrm>
            <a:off x="-14170" y="3187106"/>
            <a:ext cx="4313567" cy="1623144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E8D1CAE-B1C3-6958-AFFC-AA9A4F7C41F0}"/>
              </a:ext>
            </a:extLst>
          </p:cNvPr>
          <p:cNvGrpSpPr/>
          <p:nvPr/>
        </p:nvGrpSpPr>
        <p:grpSpPr>
          <a:xfrm>
            <a:off x="4257782" y="711200"/>
            <a:ext cx="7862661" cy="6006601"/>
            <a:chOff x="4242539" y="711200"/>
            <a:chExt cx="7862661" cy="6006601"/>
          </a:xfrm>
        </p:grpSpPr>
        <p:pic>
          <p:nvPicPr>
            <p:cNvPr id="12" name="图片 11" descr="图示, 示意图&#10;&#10;描述已自动生成">
              <a:extLst>
                <a:ext uri="{FF2B5EF4-FFF2-40B4-BE49-F238E27FC236}">
                  <a16:creationId xmlns:a16="http://schemas.microsoft.com/office/drawing/2014/main" id="{F1B6D413-E033-1A5A-2412-D20F4F6C0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42539" y="711200"/>
              <a:ext cx="7772400" cy="5668047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C1B7D0B-C4C6-3DF6-5879-E5F98F0983DC}"/>
                </a:ext>
              </a:extLst>
            </p:cNvPr>
            <p:cNvSpPr/>
            <p:nvPr/>
          </p:nvSpPr>
          <p:spPr>
            <a:xfrm>
              <a:off x="9034805" y="3097763"/>
              <a:ext cx="746449" cy="290182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51B3F1B1-19E0-541D-5B07-D5F0AE72159B}"/>
                </a:ext>
              </a:extLst>
            </p:cNvPr>
            <p:cNvSpPr txBox="1"/>
            <p:nvPr/>
          </p:nvSpPr>
          <p:spPr>
            <a:xfrm>
              <a:off x="8745556" y="5999584"/>
              <a:ext cx="1505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RLMSISE</a:t>
              </a:r>
              <a:r>
                <a:rPr kumimoji="1"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56F535E-FBBD-9BF1-70A0-26C001AF18E6}"/>
                </a:ext>
              </a:extLst>
            </p:cNvPr>
            <p:cNvSpPr/>
            <p:nvPr/>
          </p:nvSpPr>
          <p:spPr>
            <a:xfrm>
              <a:off x="8176389" y="3097763"/>
              <a:ext cx="494522" cy="328148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5093D638-34EA-560C-E9CD-35D37F83E914}"/>
                </a:ext>
              </a:extLst>
            </p:cNvPr>
            <p:cNvSpPr txBox="1"/>
            <p:nvPr/>
          </p:nvSpPr>
          <p:spPr>
            <a:xfrm>
              <a:off x="7871904" y="6379247"/>
              <a:ext cx="1101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0</a:t>
              </a:r>
              <a:endParaRPr kumimoji="1"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32BEE95-BBFA-D992-CC0D-19608D4A155A}"/>
                </a:ext>
              </a:extLst>
            </p:cNvPr>
            <p:cNvSpPr txBox="1"/>
            <p:nvPr/>
          </p:nvSpPr>
          <p:spPr>
            <a:xfrm>
              <a:off x="8853566" y="6365215"/>
              <a:ext cx="32516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>
                  <a:solidFill>
                    <a:srgbClr val="FF0000"/>
                  </a:solidFill>
                </a:rPr>
                <a:t>最新版模型，中国已无法公开获取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BB9E7D0-16DA-8F97-DD9A-71F792EB08EE}"/>
                </a:ext>
              </a:extLst>
            </p:cNvPr>
            <p:cNvSpPr txBox="1"/>
            <p:nvPr/>
          </p:nvSpPr>
          <p:spPr>
            <a:xfrm>
              <a:off x="8014571" y="5164145"/>
              <a:ext cx="81624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0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9333F73-858D-2421-386A-58CB37AAEFC1}"/>
                </a:ext>
              </a:extLst>
            </p:cNvPr>
            <p:cNvSpPr txBox="1"/>
            <p:nvPr/>
          </p:nvSpPr>
          <p:spPr>
            <a:xfrm>
              <a:off x="8037317" y="5827670"/>
              <a:ext cx="81624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M</a:t>
              </a:r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9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F28DD9C-E68D-E320-51B2-DED1D2F70DB0}"/>
                </a:ext>
              </a:extLst>
            </p:cNvPr>
            <p:cNvSpPr/>
            <p:nvPr/>
          </p:nvSpPr>
          <p:spPr>
            <a:xfrm>
              <a:off x="6635098" y="3282362"/>
              <a:ext cx="494522" cy="30557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C531E04-722A-A07D-4A4D-9B7D75DF203D}"/>
                </a:ext>
              </a:extLst>
            </p:cNvPr>
            <p:cNvSpPr txBox="1"/>
            <p:nvPr/>
          </p:nvSpPr>
          <p:spPr>
            <a:xfrm>
              <a:off x="6574422" y="5568697"/>
              <a:ext cx="615874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SA</a:t>
              </a:r>
            </a:p>
            <a:p>
              <a:endParaRPr kumimoji="1"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kumimoji="1" lang="en-US" altLang="zh-CN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B2006</a:t>
              </a:r>
              <a:endParaRPr kumimoji="1"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9660E26-47D7-D29D-B5F3-0480D6189441}"/>
                </a:ext>
              </a:extLst>
            </p:cNvPr>
            <p:cNvSpPr txBox="1"/>
            <p:nvPr/>
          </p:nvSpPr>
          <p:spPr>
            <a:xfrm>
              <a:off x="4509458" y="769710"/>
              <a:ext cx="10134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卫星</a:t>
              </a:r>
              <a:r>
                <a:rPr kumimoji="1" lang="en-US" altLang="zh-CN" sz="1200" dirty="0">
                  <a:solidFill>
                    <a:srgbClr val="FF0000"/>
                  </a:solidFill>
                </a:rPr>
                <a:t>/</a:t>
              </a:r>
              <a:r>
                <a:rPr kumimoji="1" lang="zh-CN" altLang="en-US" sz="1200" dirty="0">
                  <a:solidFill>
                    <a:srgbClr val="FF0000"/>
                  </a:solidFill>
                </a:rPr>
                <a:t>火箭体</a:t>
              </a:r>
              <a:endParaRPr kumimoji="1"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kumimoji="1" lang="zh-CN" altLang="en-US" sz="1200" dirty="0">
                  <a:solidFill>
                    <a:srgbClr val="FF0000"/>
                  </a:solidFill>
                </a:rPr>
                <a:t>阻力资料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7BD9402-53D3-FAB6-6455-3BDAF066F1BD}"/>
                </a:ext>
              </a:extLst>
            </p:cNvPr>
            <p:cNvSpPr txBox="1"/>
            <p:nvPr/>
          </p:nvSpPr>
          <p:spPr>
            <a:xfrm>
              <a:off x="9143100" y="1040031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成分温度资料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D6EB383-3084-9721-1429-F5E81A12A51B}"/>
                </a:ext>
              </a:extLst>
            </p:cNvPr>
            <p:cNvSpPr txBox="1"/>
            <p:nvPr/>
          </p:nvSpPr>
          <p:spPr>
            <a:xfrm>
              <a:off x="10599167" y="1317030"/>
              <a:ext cx="14157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200" dirty="0">
                  <a:solidFill>
                    <a:srgbClr val="FF0000"/>
                  </a:solidFill>
                </a:rPr>
                <a:t>大气整体循环模型</a:t>
              </a:r>
            </a:p>
          </p:txBody>
        </p:sp>
      </p:grpSp>
      <p:pic>
        <p:nvPicPr>
          <p:cNvPr id="19" name="图形 18" descr="眩晕的脸轮廓 纯色填充">
            <a:extLst>
              <a:ext uri="{FF2B5EF4-FFF2-40B4-BE49-F238E27FC236}">
                <a16:creationId xmlns:a16="http://schemas.microsoft.com/office/drawing/2014/main" id="{AB5C20A5-F47F-8682-B201-DC0F027D40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18415" y="711200"/>
            <a:ext cx="571360" cy="57136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346AF500-D557-341D-FDE1-FFDE0BCD732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经验大气密度模型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41349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97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陨落（再入）预报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长期预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轨道寿命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期预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陨落时刻、落点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陨落预报精度的主要因素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模型精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环境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卫星姿态（面质比等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2" name="图形 1" descr="困惑的脸轮廓 纯色填充">
            <a:extLst>
              <a:ext uri="{FF2B5EF4-FFF2-40B4-BE49-F238E27FC236}">
                <a16:creationId xmlns:a16="http://schemas.microsoft.com/office/drawing/2014/main" id="{27EAF8B2-9F39-21CB-CED5-6AED13F174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  <p:pic>
        <p:nvPicPr>
          <p:cNvPr id="1026" name="Picture 2" descr="天宫一号为啥没留在太空作为未来空间站的舱室？或有个原因很无奈">
            <a:extLst>
              <a:ext uri="{FF2B5EF4-FFF2-40B4-BE49-F238E27FC236}">
                <a16:creationId xmlns:a16="http://schemas.microsoft.com/office/drawing/2014/main" id="{3284ED59-856B-2F5C-7827-3BBA73AF6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267" y="1895911"/>
            <a:ext cx="6150659" cy="3586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1726760-93CA-3381-94EE-4DA2EC217538}"/>
              </a:ext>
            </a:extLst>
          </p:cNvPr>
          <p:cNvSpPr txBox="1"/>
          <p:nvPr/>
        </p:nvSpPr>
        <p:spPr>
          <a:xfrm>
            <a:off x="8169504" y="5681545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门限：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80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或 </a:t>
            </a: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0km</a:t>
            </a:r>
          </a:p>
        </p:txBody>
      </p:sp>
    </p:spTree>
    <p:extLst>
      <p:ext uri="{BB962C8B-B14F-4D97-AF65-F5344CB8AC3E}">
        <p14:creationId xmlns:p14="http://schemas.microsoft.com/office/powerpoint/2010/main" val="29484979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3155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寿命预报（中长期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托轨道特性为主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心率激发（高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长径周期振荡（低轨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为辅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7F05C92-9FB4-7B23-23DB-3F4BF5B88259}"/>
              </a:ext>
            </a:extLst>
          </p:cNvPr>
          <p:cNvSpPr txBox="1"/>
          <p:nvPr/>
        </p:nvSpPr>
        <p:spPr>
          <a:xfrm>
            <a:off x="4147803" y="1788028"/>
            <a:ext cx="3891948" cy="7848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t-Mission Disposal (PMD) </a:t>
            </a: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GB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year rule</a:t>
            </a:r>
            <a:endParaRPr lang="zh-CN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8BF18DA-09D6-90AE-1927-F297F6432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357" y="3226668"/>
            <a:ext cx="3797261" cy="302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ADE51225-D19A-D7A1-A60C-A3A435F25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707" y="6294476"/>
            <a:ext cx="61494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偏心率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低近地点高度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 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始升交点经度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射时间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 descr="Fig03">
            <a:extLst>
              <a:ext uri="{FF2B5EF4-FFF2-40B4-BE49-F238E27FC236}">
                <a16:creationId xmlns:a16="http://schemas.microsoft.com/office/drawing/2014/main" id="{00A4AA39-BD61-00DA-045A-C3A1C7518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5992" y="689021"/>
            <a:ext cx="3797260" cy="55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443F521F-0A00-284B-EA0B-787F85FA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657" y="6048255"/>
            <a:ext cx="31273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GSO</a:t>
            </a: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偏心率长期演化结果（日月共振激发）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形 5" descr="困惑的脸轮廓 纯色填充">
            <a:extLst>
              <a:ext uri="{FF2B5EF4-FFF2-40B4-BE49-F238E27FC236}">
                <a16:creationId xmlns:a16="http://schemas.microsoft.com/office/drawing/2014/main" id="{5F607644-547A-B2EF-8053-DF6D328971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66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临期预报（陨落时刻、落点）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61AE4D-B908-EF6F-BC8A-B06036495169}"/>
              </a:ext>
            </a:extLst>
          </p:cNvPr>
          <p:cNvSpPr txBox="1"/>
          <p:nvPr/>
        </p:nvSpPr>
        <p:spPr>
          <a:xfrm>
            <a:off x="7095768" y="1318643"/>
            <a:ext cx="4217829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www.space-track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satview.org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satflare.com</a:t>
            </a:r>
            <a:endParaRPr lang="en-GB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ESA - Tiangong-1 reentry">
            <a:extLst>
              <a:ext uri="{FF2B5EF4-FFF2-40B4-BE49-F238E27FC236}">
                <a16:creationId xmlns:a16="http://schemas.microsoft.com/office/drawing/2014/main" id="{7ABC8BA1-BE00-1A8C-9532-65DA7D0B9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95" y="2273492"/>
            <a:ext cx="5624009" cy="385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B234B79-BF54-BDE7-1EBE-C29A9F41F1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7884" y="3001997"/>
            <a:ext cx="6095999" cy="2776024"/>
          </a:xfrm>
          <a:prstGeom prst="rect">
            <a:avLst/>
          </a:prstGeom>
        </p:spPr>
      </p:pic>
      <p:pic>
        <p:nvPicPr>
          <p:cNvPr id="4" name="图形 3" descr="困惑的脸轮廓 纯色填充">
            <a:extLst>
              <a:ext uri="{FF2B5EF4-FFF2-40B4-BE49-F238E27FC236}">
                <a16:creationId xmlns:a16="http://schemas.microsoft.com/office/drawing/2014/main" id="{0F2A48A4-4C6D-7F53-9F31-34C5540FBF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224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图表&#10;&#10;描述已自动生成">
            <a:extLst>
              <a:ext uri="{FF2B5EF4-FFF2-40B4-BE49-F238E27FC236}">
                <a16:creationId xmlns:a16="http://schemas.microsoft.com/office/drawing/2014/main" id="{F092B8B4-57F0-5E59-2F48-1CD1E669C5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85960" y="2776317"/>
            <a:ext cx="4742400" cy="362907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07987" y="1052513"/>
            <a:ext cx="10959095" cy="2657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暴期间轨道预报误差比磁静期间高一个量级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有模型对磁暴中的大气密度有所刻画，但整体量级和变化细节描述仍然存在显著不足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22F1B7F3-B57E-DDBF-5B6E-455F4AC572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3564" y="2776316"/>
            <a:ext cx="4742400" cy="3629073"/>
          </a:xfrm>
          <a:prstGeom prst="rect">
            <a:avLst/>
          </a:prstGeom>
        </p:spPr>
      </p:pic>
      <p:pic>
        <p:nvPicPr>
          <p:cNvPr id="6" name="图形 5" descr="紧张的脸轮廓 纯色填充">
            <a:extLst>
              <a:ext uri="{FF2B5EF4-FFF2-40B4-BE49-F238E27FC236}">
                <a16:creationId xmlns:a16="http://schemas.microsoft.com/office/drawing/2014/main" id="{3CE7328B-EA27-7FE8-ECBB-CB9768430F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9D20C6F7-1C96-058A-91F7-1F9E8A869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9187" y="6341190"/>
            <a:ext cx="4627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地磁扰动很小，后发生磁暴，逐步恢复</a:t>
            </a:r>
            <a:endParaRPr lang="en-GB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A58B7D69-93DF-72E6-4A8E-BD7F84ECF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9088" y="5692748"/>
            <a:ext cx="1885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地磁平静或扰动很小的情况下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F19D1DA5-D691-0457-D5DC-BFCFA69E6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2780" y="2875680"/>
            <a:ext cx="1885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假设无磁暴的轨道差异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0404118-C5EA-A978-C7BA-CBC8BC164BEB}"/>
              </a:ext>
            </a:extLst>
          </p:cNvPr>
          <p:cNvCxnSpPr>
            <a:cxnSpLocks/>
          </p:cNvCxnSpPr>
          <p:nvPr/>
        </p:nvCxnSpPr>
        <p:spPr>
          <a:xfrm flipH="1" flipV="1">
            <a:off x="3061982" y="5850157"/>
            <a:ext cx="2172748" cy="10890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E5B5461-1590-B47D-CB90-411FE0F89A2D}"/>
              </a:ext>
            </a:extLst>
          </p:cNvPr>
          <p:cNvCxnSpPr>
            <a:cxnSpLocks/>
          </p:cNvCxnSpPr>
          <p:nvPr/>
        </p:nvCxnSpPr>
        <p:spPr>
          <a:xfrm flipH="1">
            <a:off x="4379491" y="3150771"/>
            <a:ext cx="855239" cy="99528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">
            <a:extLst>
              <a:ext uri="{FF2B5EF4-FFF2-40B4-BE49-F238E27FC236}">
                <a16:creationId xmlns:a16="http://schemas.microsoft.com/office/drawing/2014/main" id="{750123AC-29E6-08BD-E60A-DE470065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9088" y="3867023"/>
            <a:ext cx="18137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大气模型中考虑磁暴影响</a:t>
            </a:r>
            <a:endParaRPr lang="en-GB" altLang="zh-CN" sz="1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12F9B6F-C49C-A6CB-9B7C-B55B3D78412D}"/>
              </a:ext>
            </a:extLst>
          </p:cNvPr>
          <p:cNvCxnSpPr>
            <a:cxnSpLocks/>
            <a:stCxn id="18" idx="1"/>
          </p:cNvCxnSpPr>
          <p:nvPr/>
        </p:nvCxnSpPr>
        <p:spPr>
          <a:xfrm flipH="1">
            <a:off x="4479766" y="4159411"/>
            <a:ext cx="689322" cy="166355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F3D283B9-F586-32FE-9A03-B0670BCDE312}"/>
              </a:ext>
            </a:extLst>
          </p:cNvPr>
          <p:cNvSpPr/>
          <p:nvPr/>
        </p:nvSpPr>
        <p:spPr>
          <a:xfrm>
            <a:off x="8254956" y="3008439"/>
            <a:ext cx="943657" cy="483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3B2E89E-1BB2-1A10-8FEE-81710C585E8E}"/>
              </a:ext>
            </a:extLst>
          </p:cNvPr>
          <p:cNvCxnSpPr>
            <a:cxnSpLocks/>
          </p:cNvCxnSpPr>
          <p:nvPr/>
        </p:nvCxnSpPr>
        <p:spPr>
          <a:xfrm>
            <a:off x="6936984" y="3127370"/>
            <a:ext cx="3956060" cy="46803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98788F6-B4B6-7C24-ED32-CF28F71DE925}"/>
              </a:ext>
            </a:extLst>
          </p:cNvPr>
          <p:cNvCxnSpPr>
            <a:cxnSpLocks/>
          </p:cNvCxnSpPr>
          <p:nvPr/>
        </p:nvCxnSpPr>
        <p:spPr>
          <a:xfrm>
            <a:off x="6936984" y="4219250"/>
            <a:ext cx="4111317" cy="39903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B591345-7009-0B5B-1DCB-B003439CCE95}"/>
              </a:ext>
            </a:extLst>
          </p:cNvPr>
          <p:cNvCxnSpPr>
            <a:cxnSpLocks/>
          </p:cNvCxnSpPr>
          <p:nvPr/>
        </p:nvCxnSpPr>
        <p:spPr>
          <a:xfrm flipV="1">
            <a:off x="6936984" y="5850157"/>
            <a:ext cx="2296983" cy="134978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456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1145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磁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暴发生后，卫星近地点高度短期极速下降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2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09F152DF-583A-C6A8-F80C-C3F99598AF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558" y="2145766"/>
            <a:ext cx="8234373" cy="36597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030C5FD-AFCC-C8CE-B7D2-521D84813EB7}"/>
              </a:ext>
            </a:extLst>
          </p:cNvPr>
          <p:cNvSpPr txBox="1"/>
          <p:nvPr/>
        </p:nvSpPr>
        <p:spPr>
          <a:xfrm>
            <a:off x="5658740" y="5788040"/>
            <a:ext cx="3704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CE-A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76k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前，每天下降约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后，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急剧下降了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m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EE5D500-2214-81E0-6B70-880D2D110F68}"/>
              </a:ext>
            </a:extLst>
          </p:cNvPr>
          <p:cNvSpPr txBox="1"/>
          <p:nvPr/>
        </p:nvSpPr>
        <p:spPr>
          <a:xfrm>
            <a:off x="9111311" y="3447067"/>
            <a:ext cx="3094659" cy="13456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极速下降的开始时间</a:t>
            </a:r>
            <a:r>
              <a:rPr kumimoji="1" lang="zh-CN" altLang="en-US" sz="1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滞后</a:t>
            </a:r>
            <a:r>
              <a:rPr kumimoji="1"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于磁暴峰值时刻，因为大气密度抬升相对于磁暴能量注入有所延迟，轨道变化需要累积几圈才能凸显</a:t>
            </a:r>
            <a:endParaRPr lang="zh-CN" altLang="en-US" sz="1600" dirty="0"/>
          </a:p>
        </p:txBody>
      </p:sp>
      <p:pic>
        <p:nvPicPr>
          <p:cNvPr id="2" name="图形 1" descr="紧张的脸轮廓 纯色填充">
            <a:extLst>
              <a:ext uri="{FF2B5EF4-FFF2-40B4-BE49-F238E27FC236}">
                <a16:creationId xmlns:a16="http://schemas.microsoft.com/office/drawing/2014/main" id="{B8A1C454-2E51-8E6F-6BAA-42ADE5DF57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E05AE2D-C0A1-AA28-E964-821527A9BB60}"/>
              </a:ext>
            </a:extLst>
          </p:cNvPr>
          <p:cNvSpPr txBox="1"/>
          <p:nvPr/>
        </p:nvSpPr>
        <p:spPr>
          <a:xfrm>
            <a:off x="1397215" y="5524372"/>
            <a:ext cx="37042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AMP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58k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前，每天下降约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m</a:t>
            </a:r>
          </a:p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暴后，</a:t>
            </a:r>
            <a:r>
              <a:rPr kumimoji="1"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急剧下降了</a:t>
            </a:r>
            <a:r>
              <a:rPr kumimoji="1"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m</a:t>
            </a:r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kumimoji="1"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4419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231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作用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动量交换：单位时间 ∆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速度 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气体分子撞击到卫星截面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作用加速度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力系数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质比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运动角速度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2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密度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9B34064-98DF-61B4-6E66-8669DC8FD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10091"/>
              </p:ext>
            </p:extLst>
          </p:nvPr>
        </p:nvGraphicFramePr>
        <p:xfrm>
          <a:off x="3254375" y="3006725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75" y="3006725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36B8AB-7EFE-A832-1224-73A2385D0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50511"/>
              </p:ext>
            </p:extLst>
          </p:nvPr>
        </p:nvGraphicFramePr>
        <p:xfrm>
          <a:off x="3422650" y="2317750"/>
          <a:ext cx="2952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476360" imgH="196560" progId="Equation.AxMath">
                  <p:embed/>
                </p:oleObj>
              </mc:Choice>
              <mc:Fallback>
                <p:oleObj name="AxMath" r:id="rId4" imgW="14763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2650" y="2317750"/>
                        <a:ext cx="29527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ED8C83D-70BA-5C6B-0DEF-C1686E617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06584"/>
              </p:ext>
            </p:extLst>
          </p:nvPr>
        </p:nvGraphicFramePr>
        <p:xfrm>
          <a:off x="3749549" y="5259387"/>
          <a:ext cx="2105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052280" imgH="196560" progId="Equation.AxMath">
                  <p:embed/>
                </p:oleObj>
              </mc:Choice>
              <mc:Fallback>
                <p:oleObj name="AxMath" r:id="rId6" imgW="105228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9549" y="5259387"/>
                        <a:ext cx="21050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96B16D-86F4-8F3A-4BC6-4BCFF48A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9585"/>
              </p:ext>
            </p:extLst>
          </p:nvPr>
        </p:nvGraphicFramePr>
        <p:xfrm>
          <a:off x="2829000" y="3831109"/>
          <a:ext cx="1744537" cy="81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946800" imgH="442800" progId="Equation.AxMath">
                  <p:embed/>
                </p:oleObj>
              </mc:Choice>
              <mc:Fallback>
                <p:oleObj name="AxMath" r:id="rId8" imgW="946800" imgH="442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9000" y="3831109"/>
                        <a:ext cx="1744537" cy="816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A511BD-ADF0-9DC1-13B4-3C539A78F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25628"/>
              </p:ext>
            </p:extLst>
          </p:nvPr>
        </p:nvGraphicFramePr>
        <p:xfrm>
          <a:off x="2949575" y="4670339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78640" imgH="189720" progId="Equation.AxMath">
                  <p:embed/>
                </p:oleObj>
              </mc:Choice>
              <mc:Fallback>
                <p:oleObj name="AxMath" r:id="rId10" imgW="278640" imgH="189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9575" y="4670339"/>
                        <a:ext cx="55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6C3E00-C267-970E-FE36-0374240B7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48615"/>
              </p:ext>
            </p:extLst>
          </p:nvPr>
        </p:nvGraphicFramePr>
        <p:xfrm>
          <a:off x="2984916" y="5846998"/>
          <a:ext cx="200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100800" imgH="189000" progId="Equation.AxMath">
                  <p:embed/>
                </p:oleObj>
              </mc:Choice>
              <mc:Fallback>
                <p:oleObj name="AxMath" r:id="rId12" imgW="10080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916" y="5846998"/>
                        <a:ext cx="2000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386A07E-0EEE-20DC-87EC-0FA4ECA0C8CD}"/>
              </a:ext>
            </a:extLst>
          </p:cNvPr>
          <p:cNvSpPr txBox="1"/>
          <p:nvPr/>
        </p:nvSpPr>
        <p:spPr>
          <a:xfrm>
            <a:off x="4548062" y="3882847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由分子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ee molecular flow regime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平均自由程远大于航天器尺寸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FABC343-9C70-FD7B-0B64-D05C5DB07AA5}"/>
              </a:ext>
            </a:extLst>
          </p:cNvPr>
          <p:cNvSpPr txBox="1"/>
          <p:nvPr/>
        </p:nvSpPr>
        <p:spPr>
          <a:xfrm>
            <a:off x="4548062" y="4233444"/>
            <a:ext cx="74890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介质流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ontinuum flow)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超低空区域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F966B54-2D79-008F-C718-C8DB88085D57}"/>
              </a:ext>
            </a:extLst>
          </p:cNvPr>
          <p:cNvSpPr txBox="1"/>
          <p:nvPr/>
        </p:nvSpPr>
        <p:spPr>
          <a:xfrm>
            <a:off x="3701269" y="4706950"/>
            <a:ext cx="14104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先验常数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3CD3142-7568-BF49-16A2-F1E6C4254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48373"/>
              </p:ext>
            </p:extLst>
          </p:nvPr>
        </p:nvGraphicFramePr>
        <p:xfrm>
          <a:off x="8292582" y="2290178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633240" imgH="190440" progId="Equation.AxMath">
                  <p:embed/>
                </p:oleObj>
              </mc:Choice>
              <mc:Fallback>
                <p:oleObj name="AxMath" r:id="rId14" imgW="633240" imgH="1904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92582" y="2290178"/>
                        <a:ext cx="12668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866B0A8-180B-F297-6BF8-8F1049FB2D71}"/>
              </a:ext>
            </a:extLst>
          </p:cNvPr>
          <p:cNvSpPr txBox="1"/>
          <p:nvPr/>
        </p:nvSpPr>
        <p:spPr>
          <a:xfrm>
            <a:off x="8925994" y="2653715"/>
            <a:ext cx="13504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大气速度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形 6" descr="困惑的脸轮廓 纯色填充">
            <a:extLst>
              <a:ext uri="{FF2B5EF4-FFF2-40B4-BE49-F238E27FC236}">
                <a16:creationId xmlns:a16="http://schemas.microsoft.com/office/drawing/2014/main" id="{459879DE-C1BF-DDD6-D47A-D0614810722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000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8" y="1052513"/>
            <a:ext cx="7284717" cy="1969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活动对卫星轨道的影响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太阳爆发引起卫星轨道的剧烈下降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于磁暴，太阳爆发持续时间更长，对大气密度影响更久，轨道下降更显著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30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陨落预报</a:t>
            </a:r>
          </a:p>
        </p:txBody>
      </p:sp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9BBBAAD0-BB39-4404-335F-84E58EFD1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8953" y="845424"/>
            <a:ext cx="3559816" cy="2991807"/>
          </a:xfrm>
          <a:prstGeom prst="rect">
            <a:avLst/>
          </a:prstGeom>
        </p:spPr>
      </p:pic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B2107F31-06A9-4EAA-A7CC-684C634A3A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680" y="3121606"/>
            <a:ext cx="5705619" cy="31169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6" name="Rectangle 1">
            <a:extLst>
              <a:ext uri="{FF2B5EF4-FFF2-40B4-BE49-F238E27FC236}">
                <a16:creationId xmlns:a16="http://schemas.microsoft.com/office/drawing/2014/main" id="{438F12CD-F589-FE9E-874E-80F1CB866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251" y="6232803"/>
            <a:ext cx="4627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强太阳辐射会使得卫星轨道寿命显著下降</a:t>
            </a:r>
          </a:p>
        </p:txBody>
      </p:sp>
      <p:pic>
        <p:nvPicPr>
          <p:cNvPr id="11" name="图片 10" descr="图表, 折线图&#10;&#10;描述已自动生成">
            <a:extLst>
              <a:ext uri="{FF2B5EF4-FFF2-40B4-BE49-F238E27FC236}">
                <a16:creationId xmlns:a16="http://schemas.microsoft.com/office/drawing/2014/main" id="{778C8407-FDB6-CC0C-E2A3-01897B9291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9750" y="3640812"/>
            <a:ext cx="4264262" cy="2991806"/>
          </a:xfrm>
          <a:prstGeom prst="rect">
            <a:avLst/>
          </a:prstGeom>
        </p:spPr>
      </p:pic>
      <p:pic>
        <p:nvPicPr>
          <p:cNvPr id="6" name="图形 5" descr="紧张的脸轮廓 纯色填充">
            <a:extLst>
              <a:ext uri="{FF2B5EF4-FFF2-40B4-BE49-F238E27FC236}">
                <a16:creationId xmlns:a16="http://schemas.microsoft.com/office/drawing/2014/main" id="{6AB8F6B1-71A5-58E0-56A2-E12327D776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04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4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6E4D828E-D198-BADA-2223-7C15B795A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449" y="2374773"/>
            <a:ext cx="5162739" cy="3485504"/>
          </a:xfrm>
          <a:prstGeom prst="rect">
            <a:avLst/>
          </a:prstGeom>
        </p:spPr>
      </p:pic>
      <p:pic>
        <p:nvPicPr>
          <p:cNvPr id="8" name="图片 7" descr="QR 代码&#10;&#10;低可信度描述已自动生成">
            <a:extLst>
              <a:ext uri="{FF2B5EF4-FFF2-40B4-BE49-F238E27FC236}">
                <a16:creationId xmlns:a16="http://schemas.microsoft.com/office/drawing/2014/main" id="{2FAD49E5-BF0D-733C-0213-3D489E24E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905" y="1107226"/>
            <a:ext cx="4052603" cy="270173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D36775D-9F2D-A5DA-E760-5A2686A5C964}"/>
              </a:ext>
            </a:extLst>
          </p:cNvPr>
          <p:cNvSpPr/>
          <p:nvPr/>
        </p:nvSpPr>
        <p:spPr>
          <a:xfrm>
            <a:off x="407987" y="1052513"/>
            <a:ext cx="11376025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力系数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不确定性来源：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气体分子成分，表面材料，温度，形状，攻角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948B9E-6FC4-7CB3-C378-F5293811EF17}"/>
              </a:ext>
            </a:extLst>
          </p:cNvPr>
          <p:cNvSpPr txBox="1"/>
          <p:nvPr/>
        </p:nvSpPr>
        <p:spPr>
          <a:xfrm>
            <a:off x="1580020" y="6137654"/>
            <a:ext cx="37449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见取值范围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0~4.0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通常取值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611BABD-376A-0672-61B5-F6543168C989}"/>
              </a:ext>
            </a:extLst>
          </p:cNvPr>
          <p:cNvSpPr txBox="1"/>
          <p:nvPr/>
        </p:nvSpPr>
        <p:spPr>
          <a:xfrm>
            <a:off x="6741354" y="3666313"/>
            <a:ext cx="5371875" cy="282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物理意义的阻力系数，需要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特定高度下的气体成分和浓度，</a:t>
            </a:r>
            <a:r>
              <a:rPr lang="en-GB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2, O, He, O2   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需要考虑太阳辐射和地磁水平对大气分子浓度对影响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点：</a:t>
            </a:r>
            <a:endParaRPr lang="en-GB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理意义清晰，精度优于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%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耗时长，对形状不确定目标不适用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气分子浓度有误差</a:t>
            </a:r>
          </a:p>
        </p:txBody>
      </p:sp>
      <p:pic>
        <p:nvPicPr>
          <p:cNvPr id="12" name="图形 11" descr="眩晕的脸轮廓 纯色填充">
            <a:extLst>
              <a:ext uri="{FF2B5EF4-FFF2-40B4-BE49-F238E27FC236}">
                <a16:creationId xmlns:a16="http://schemas.microsoft.com/office/drawing/2014/main" id="{B0474291-DB15-17FB-10BA-1F11C3979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119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1415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0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大气速度分解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考虑低轨卫星小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可进一步简化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问：大椭圆轨道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~ 0.7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怎么办？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179AC1A-4E46-1371-544E-FBEEABB5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66200"/>
              </p:ext>
            </p:extLst>
          </p:nvPr>
        </p:nvGraphicFramePr>
        <p:xfrm>
          <a:off x="1443509" y="1845678"/>
          <a:ext cx="6826251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412440" imgH="581760" progId="Equation.AxMath">
                  <p:embed/>
                </p:oleObj>
              </mc:Choice>
              <mc:Fallback>
                <p:oleObj name="AxMath" r:id="rId3" imgW="3412440" imgH="5817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509" y="1845678"/>
                        <a:ext cx="6826251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66A5859-DC13-8A19-AB1D-8303B3E33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60244"/>
              </p:ext>
            </p:extLst>
          </p:nvPr>
        </p:nvGraphicFramePr>
        <p:xfrm>
          <a:off x="2077205" y="3240988"/>
          <a:ext cx="5162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581560" imgH="196560" progId="Equation.AxMath">
                  <p:embed/>
                </p:oleObj>
              </mc:Choice>
              <mc:Fallback>
                <p:oleObj name="AxMath" r:id="rId5" imgW="2581560" imgH="1965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7205" y="3240988"/>
                        <a:ext cx="51625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:a16="http://schemas.microsoft.com/office/drawing/2014/main" id="{6A688F53-B94E-4F19-AB67-B0D19C812A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5285" y="3959455"/>
            <a:ext cx="2843484" cy="24161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58D739E7-2FDC-1C89-9A82-86AC326C88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902" y="1171719"/>
            <a:ext cx="2762250" cy="2371725"/>
          </a:xfrm>
          <a:prstGeom prst="rect">
            <a:avLst/>
          </a:prstGeom>
        </p:spPr>
      </p:pic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07CE5DB-7367-5239-AE0F-0CA864F4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97002"/>
              </p:ext>
            </p:extLst>
          </p:nvPr>
        </p:nvGraphicFramePr>
        <p:xfrm>
          <a:off x="2419639" y="4767475"/>
          <a:ext cx="3444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1722960" imgH="199800" progId="Equation.AxMath">
                  <p:embed/>
                </p:oleObj>
              </mc:Choice>
              <mc:Fallback>
                <p:oleObj name="AxMath" r:id="rId9" imgW="1722960" imgH="1998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9639" y="4767475"/>
                        <a:ext cx="3444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651E5030-B67B-62AE-1A16-1C5F351416A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575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186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摄动分解</a:t>
            </a: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耗散作用：轨道变小变圆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F4D56A-3B9A-83EE-1EF5-5F23C38D6AEB}"/>
              </a:ext>
            </a:extLst>
          </p:cNvPr>
          <p:cNvSpPr txBox="1"/>
          <p:nvPr/>
        </p:nvSpPr>
        <p:spPr>
          <a:xfrm>
            <a:off x="2406985" y="4290740"/>
            <a:ext cx="24199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考虑旋转大气时为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97E99DC-2396-F369-CE0A-6AF660F8B9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110" y="1959707"/>
            <a:ext cx="5612484" cy="384578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B526F46-482A-BBD6-02C2-7D2E418EFC5E}"/>
              </a:ext>
            </a:extLst>
          </p:cNvPr>
          <p:cNvSpPr/>
          <p:nvPr/>
        </p:nvSpPr>
        <p:spPr>
          <a:xfrm>
            <a:off x="5539157" y="1052513"/>
            <a:ext cx="5556735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摄动运动方程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Gaus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型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72F305A-F374-476D-67F9-CF5FC6BD9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110" y="5977304"/>
            <a:ext cx="5700635" cy="537796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6ECB6A-F956-7AED-242D-447BA873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39242"/>
              </p:ext>
            </p:extLst>
          </p:nvPr>
        </p:nvGraphicFramePr>
        <p:xfrm>
          <a:off x="601580" y="1804316"/>
          <a:ext cx="4380031" cy="16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466720" imgH="927720" progId="Equation.AxMath">
                  <p:embed/>
                </p:oleObj>
              </mc:Choice>
              <mc:Fallback>
                <p:oleObj name="AxMath" r:id="rId4" imgW="2466720" imgH="927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580" y="1804316"/>
                        <a:ext cx="4380031" cy="16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2B6AAFB-C1B9-81D3-8C1E-5897D4551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333"/>
              </p:ext>
            </p:extLst>
          </p:nvPr>
        </p:nvGraphicFramePr>
        <p:xfrm>
          <a:off x="775899" y="3560539"/>
          <a:ext cx="15319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951840" imgH="1114200" progId="Equation.AxMath">
                  <p:embed/>
                </p:oleObj>
              </mc:Choice>
              <mc:Fallback>
                <p:oleObj name="AxMath" r:id="rId6" imgW="951840" imgH="1114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899" y="3560539"/>
                        <a:ext cx="1531937" cy="17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FF5694-BBF8-0AB2-106D-83686324A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21089"/>
              </p:ext>
            </p:extLst>
          </p:nvPr>
        </p:nvGraphicFramePr>
        <p:xfrm>
          <a:off x="3992115" y="1933781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222480" imgH="189000" progId="Equation.AxMath">
                  <p:embed/>
                </p:oleObj>
              </mc:Choice>
              <mc:Fallback>
                <p:oleObj name="AxMath" r:id="rId8" imgW="222480" imgH="189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2115" y="1933781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09806A8-FA1A-9872-E727-A1CC60235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5091"/>
              </p:ext>
            </p:extLst>
          </p:nvPr>
        </p:nvGraphicFramePr>
        <p:xfrm>
          <a:off x="10060891" y="2068133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222480" imgH="189000" progId="Equation.AxMath">
                  <p:embed/>
                </p:oleObj>
              </mc:Choice>
              <mc:Fallback>
                <p:oleObj name="AxMath" r:id="rId10" imgW="222480" imgH="18900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0891" y="2068133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50FB396-B515-4857-9CD5-AA451C53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1655"/>
              </p:ext>
            </p:extLst>
          </p:nvPr>
        </p:nvGraphicFramePr>
        <p:xfrm>
          <a:off x="11634542" y="6137275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222480" imgH="189000" progId="Equation.AxMath">
                  <p:embed/>
                </p:oleObj>
              </mc:Choice>
              <mc:Fallback>
                <p:oleObj name="AxMath" r:id="rId11" imgW="22248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4542" y="6137275"/>
                        <a:ext cx="4445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DC8DE12-2F5F-560C-E690-FD7D25791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9830"/>
              </p:ext>
            </p:extLst>
          </p:nvPr>
        </p:nvGraphicFramePr>
        <p:xfrm>
          <a:off x="11006455" y="2660527"/>
          <a:ext cx="1181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590400" imgH="189000" progId="Equation.AxMath">
                  <p:embed/>
                </p:oleObj>
              </mc:Choice>
              <mc:Fallback>
                <p:oleObj name="AxMath" r:id="rId12" imgW="590400" imgH="189000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09806A8-FA1A-9872-E727-A1CC60235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06455" y="2660527"/>
                        <a:ext cx="1181100" cy="3778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640C3C73-C846-EFC0-BD76-9F9BF5C12467}"/>
              </a:ext>
            </a:extLst>
          </p:cNvPr>
          <p:cNvSpPr/>
          <p:nvPr/>
        </p:nvSpPr>
        <p:spPr>
          <a:xfrm>
            <a:off x="6761285" y="3103685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53AF1B4-F994-DF31-B6D8-79448DA70EC0}"/>
              </a:ext>
            </a:extLst>
          </p:cNvPr>
          <p:cNvSpPr/>
          <p:nvPr/>
        </p:nvSpPr>
        <p:spPr>
          <a:xfrm>
            <a:off x="6989883" y="3700472"/>
            <a:ext cx="386861" cy="3466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06291B4-1EAB-182D-0F24-5C625FBCB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89103"/>
              </p:ext>
            </p:extLst>
          </p:nvPr>
        </p:nvGraphicFramePr>
        <p:xfrm>
          <a:off x="2447925" y="3611563"/>
          <a:ext cx="527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263520" imgH="224280" progId="Equation.AxMath">
                  <p:embed/>
                </p:oleObj>
              </mc:Choice>
              <mc:Fallback>
                <p:oleObj name="AxMath" r:id="rId14" imgW="263520" imgH="224280" progId="Equation.AxMat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FF5694-BBF8-0AB2-106D-83686324A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7925" y="3611563"/>
                        <a:ext cx="527050" cy="4476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紧张的脸轮廓 纯色填充">
            <a:extLst>
              <a:ext uri="{FF2B5EF4-FFF2-40B4-BE49-F238E27FC236}">
                <a16:creationId xmlns:a16="http://schemas.microsoft.com/office/drawing/2014/main" id="{6965BC17-67B2-7203-3754-55F6318F66B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0" y="715739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4070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3923A50-4D2F-19EB-6F8F-D8D068A113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075727"/>
              </p:ext>
            </p:extLst>
          </p:nvPr>
        </p:nvGraphicFramePr>
        <p:xfrm>
          <a:off x="800927" y="1829912"/>
          <a:ext cx="6357830" cy="4356001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024098">
                  <a:extLst>
                    <a:ext uri="{9D8B030D-6E8A-4147-A177-3AD203B41FA5}">
                      <a16:colId xmlns:a16="http://schemas.microsoft.com/office/drawing/2014/main" val="336431348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242164730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4247012350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2946884418"/>
                    </a:ext>
                  </a:extLst>
                </a:gridCol>
                <a:gridCol w="1333433">
                  <a:extLst>
                    <a:ext uri="{9D8B030D-6E8A-4147-A177-3AD203B41FA5}">
                      <a16:colId xmlns:a16="http://schemas.microsoft.com/office/drawing/2014/main" val="4116726330"/>
                    </a:ext>
                  </a:extLst>
                </a:gridCol>
              </a:tblGrid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 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3062140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b="1" kern="100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sz="1400" b="1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896520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899151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CN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zh-CN" alt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4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93922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6724444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</a:t>
                      </a:r>
                      <a:r>
                        <a:rPr lang="en-US" sz="1400" i="1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651897"/>
                  </a:ext>
                </a:extLst>
              </a:tr>
              <a:tr h="3348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 10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861874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月球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9723022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太阳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3841372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其他大行星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6478920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大气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~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9910808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光压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5062899"/>
                  </a:ext>
                </a:extLst>
              </a:tr>
              <a:tr h="335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潮汐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10</a:t>
                      </a:r>
                      <a:r>
                        <a:rPr lang="en-US" sz="14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2863273"/>
                  </a:ext>
                </a:extLst>
              </a:tr>
            </a:tbl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96CC9777-DEDC-CCA8-3A1E-AB40B5DFD9C1}"/>
              </a:ext>
            </a:extLst>
          </p:cNvPr>
          <p:cNvGrpSpPr/>
          <p:nvPr/>
        </p:nvGrpSpPr>
        <p:grpSpPr>
          <a:xfrm>
            <a:off x="8639469" y="1269362"/>
            <a:ext cx="2379406" cy="1682725"/>
            <a:chOff x="9650412" y="2361733"/>
            <a:chExt cx="2286000" cy="1490156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B9B1B1D-A13C-6357-B8E3-C1D61673E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850028"/>
                </p:ext>
              </p:extLst>
            </p:nvPr>
          </p:nvGraphicFramePr>
          <p:xfrm>
            <a:off x="9650412" y="2361733"/>
            <a:ext cx="1676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533400" progId="Equation.DSMT4">
                    <p:embed/>
                  </p:oleObj>
                </mc:Choice>
                <mc:Fallback>
                  <p:oleObj r:id="rId2" imgW="1676400" imgH="533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2361733"/>
                          <a:ext cx="1676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A81EA2A-3F81-1500-659A-6BC1C865A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061532"/>
                </p:ext>
              </p:extLst>
            </p:nvPr>
          </p:nvGraphicFramePr>
          <p:xfrm>
            <a:off x="9650415" y="2898392"/>
            <a:ext cx="2133527" cy="533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33600" imgH="533400" progId="Equation.DSMT4">
                    <p:embed/>
                  </p:oleObj>
                </mc:Choice>
                <mc:Fallback>
                  <p:oleObj r:id="rId4" imgW="2133600" imgH="533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5" y="2898392"/>
                          <a:ext cx="2133527" cy="533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39AAB82-7ECE-4D4B-9ACF-F7DBB6D8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070803"/>
                </p:ext>
              </p:extLst>
            </p:nvPr>
          </p:nvGraphicFramePr>
          <p:xfrm>
            <a:off x="9650412" y="3432789"/>
            <a:ext cx="2286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311400" imgH="431800" progId="Equation.DSMT4">
                    <p:embed/>
                  </p:oleObj>
                </mc:Choice>
                <mc:Fallback>
                  <p:oleObj r:id="rId6" imgW="2311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0412" y="3432789"/>
                          <a:ext cx="2286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8D1D516B-811D-0D6A-9C0B-D6EEA87E9EAC}"/>
              </a:ext>
            </a:extLst>
          </p:cNvPr>
          <p:cNvSpPr txBox="1"/>
          <p:nvPr/>
        </p:nvSpPr>
        <p:spPr>
          <a:xfrm>
            <a:off x="7807831" y="3053418"/>
            <a:ext cx="4042681" cy="116955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二阶精度要求下，需考虑：</a:t>
            </a: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球形摄动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以内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气阻力摄动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km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5980C5-20DF-66F2-3893-012B70872749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低轨道目标的摄动量级对比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8997522-AA7D-8C41-E336-FA1E7E7EF7CB}"/>
              </a:ext>
            </a:extLst>
          </p:cNvPr>
          <p:cNvSpPr txBox="1"/>
          <p:nvPr/>
        </p:nvSpPr>
        <p:spPr>
          <a:xfrm>
            <a:off x="7710534" y="4654673"/>
            <a:ext cx="4042681" cy="163121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预报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后，比较半长轴与二体运动初始值之间的差异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dirty="0"/>
              <a:t>3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0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</a:t>
            </a:r>
            <a:r>
              <a:rPr kumimoji="1" lang="en-US" altLang="zh-CN" dirty="0"/>
              <a:t>   900m/d</a:t>
            </a:r>
          </a:p>
          <a:p>
            <a:pPr algn="ctr"/>
            <a:r>
              <a:rPr kumimoji="1" lang="en-US" altLang="zh-CN" dirty="0"/>
              <a:t>5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</a:t>
            </a:r>
            <a:r>
              <a:rPr kumimoji="1" lang="zh-CN" altLang="en-US" dirty="0"/>
              <a:t> </a:t>
            </a:r>
            <a:r>
              <a:rPr kumimoji="1" lang="en-US" altLang="zh-CN" dirty="0"/>
              <a:t>60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  </a:t>
            </a:r>
            <a:r>
              <a:rPr kumimoji="1" lang="en-US" altLang="zh-CN" dirty="0"/>
              <a:t>10m/d</a:t>
            </a:r>
          </a:p>
          <a:p>
            <a:pPr algn="ctr"/>
            <a:r>
              <a:rPr kumimoji="1" lang="en-US" altLang="zh-CN" dirty="0"/>
              <a:t>700</a:t>
            </a:r>
            <a:r>
              <a:rPr kumimoji="1" lang="zh-CN" altLang="en-US" dirty="0"/>
              <a:t> </a:t>
            </a:r>
            <a:r>
              <a:rPr kumimoji="1" lang="en-US" altLang="zh-CN" dirty="0"/>
              <a:t>km</a:t>
            </a:r>
            <a:r>
              <a:rPr kumimoji="1" lang="zh-CN" altLang="en-US" dirty="0"/>
              <a:t> </a:t>
            </a:r>
            <a:r>
              <a:rPr kumimoji="1" lang="en-US" altLang="zh-CN" dirty="0"/>
              <a:t>~</a:t>
            </a:r>
            <a:r>
              <a:rPr kumimoji="1" lang="zh-CN" altLang="en-US" dirty="0"/>
              <a:t> △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≈ 3</a:t>
            </a:r>
            <a:r>
              <a:rPr kumimoji="1" lang="zh-CN" altLang="en-US" dirty="0"/>
              <a:t> </a:t>
            </a:r>
            <a:r>
              <a:rPr kumimoji="1" lang="en-US" altLang="zh-CN" dirty="0"/>
              <a:t>m,</a:t>
            </a:r>
            <a:r>
              <a:rPr kumimoji="1" lang="zh-CN" altLang="en-US" dirty="0"/>
              <a:t>          </a:t>
            </a:r>
            <a:r>
              <a:rPr kumimoji="1" lang="en-US" altLang="zh-CN" dirty="0"/>
              <a:t>0.5m/d</a:t>
            </a:r>
          </a:p>
        </p:txBody>
      </p:sp>
      <p:pic>
        <p:nvPicPr>
          <p:cNvPr id="13" name="图形 12" descr="困惑的脸轮廓 纯色填充">
            <a:extLst>
              <a:ext uri="{FF2B5EF4-FFF2-40B4-BE49-F238E27FC236}">
                <a16:creationId xmlns:a16="http://schemas.microsoft.com/office/drawing/2014/main" id="{C5D1B1DB-F4F8-6436-0747-2FBC06B478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35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987" y="1052513"/>
            <a:ext cx="11376025" cy="5371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阻力摄动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轨目标非引力摄动中最大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气阻力摄动是耗散的，几乎是决定低轨目标轨道寿命的唯一因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空变化最复杂、最不精确的摄动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建模困难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描述中性大气分子与物体表面相互作用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系数不确定</a:t>
            </a:r>
            <a:endParaRPr lang="en-US" altLang="zh-CN" sz="2000" b="1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形状、瞬时迎风面积（目标姿态）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目标质量的不确定性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层大气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upper atmosphere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密度不准确（分布、环境扰动）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8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大气阻力摄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6B9647-F639-2E3E-A16D-FCA3FC8C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09341"/>
              </p:ext>
            </p:extLst>
          </p:nvPr>
        </p:nvGraphicFramePr>
        <p:xfrm>
          <a:off x="8774753" y="3196651"/>
          <a:ext cx="2765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382760" imgH="346680" progId="Equation.AxMath">
                  <p:embed/>
                </p:oleObj>
              </mc:Choice>
              <mc:Fallback>
                <p:oleObj name="AxMath" r:id="rId2" imgW="1382760" imgH="3466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9B34064-98DF-61B4-6E66-8669DC8FD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4753" y="3196651"/>
                        <a:ext cx="2765425" cy="692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形 3" descr="困惑的脸轮廓 纯色填充">
            <a:extLst>
              <a:ext uri="{FF2B5EF4-FFF2-40B4-BE49-F238E27FC236}">
                <a16:creationId xmlns:a16="http://schemas.microsoft.com/office/drawing/2014/main" id="{BAA3658A-87B9-3B29-D4AC-EF2BCE20F9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43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F1D8F20-F945-584B-B149-8CCFBEFE168A}" type="slidenum">
              <a:rPr kumimoji="1" lang="zh-CN" altLang="en-US" smtClean="0"/>
              <a:t>9</a:t>
            </a:fld>
            <a:endParaRPr kumimoji="1" lang="zh-CN" altLang="en-US"/>
          </a:p>
        </p:txBody>
      </p:sp>
      <p:sp>
        <p:nvSpPr>
          <p:cNvPr id="26" name="标题 1"/>
          <p:cNvSpPr txBox="1"/>
          <p:nvPr/>
        </p:nvSpPr>
        <p:spPr>
          <a:xfrm>
            <a:off x="0" y="0"/>
            <a:ext cx="12187555" cy="7112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层大气密度模型</a:t>
            </a: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E76855A1-83C2-838D-A471-BA7AB1DE70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716" y="1798243"/>
            <a:ext cx="6856497" cy="473454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8DAD9D5-392A-EB10-2F27-7199F3DAA68E}"/>
              </a:ext>
            </a:extLst>
          </p:cNvPr>
          <p:cNvSpPr/>
          <p:nvPr/>
        </p:nvSpPr>
        <p:spPr>
          <a:xfrm>
            <a:off x="407987" y="1052513"/>
            <a:ext cx="113760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密度的主要分布和变化规律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高度的指数衰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75D36DC-A095-DC32-272E-28AE8E125CFD}"/>
              </a:ext>
            </a:extLst>
          </p:cNvPr>
          <p:cNvSpPr txBox="1"/>
          <p:nvPr/>
        </p:nvSpPr>
        <p:spPr>
          <a:xfrm>
            <a:off x="9276851" y="5324780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80km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热层大气下限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13783A-27D7-BFC1-6167-8EF805017CC6}"/>
              </a:ext>
            </a:extLst>
          </p:cNvPr>
          <p:cNvSpPr txBox="1"/>
          <p:nvPr/>
        </p:nvSpPr>
        <p:spPr>
          <a:xfrm>
            <a:off x="9276851" y="5026824"/>
            <a:ext cx="2702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CN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20km 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指数趋势变化</a:t>
            </a:r>
            <a:endParaRPr lang="en-US" altLang="zh-CN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7" name="图形 6" descr="困惑的脸轮廓 纯色填充">
            <a:extLst>
              <a:ext uri="{FF2B5EF4-FFF2-40B4-BE49-F238E27FC236}">
                <a16:creationId xmlns:a16="http://schemas.microsoft.com/office/drawing/2014/main" id="{39A6CD58-047E-1C3B-A4E2-380C1852E9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17505"/>
            <a:ext cx="571360" cy="57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1539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数学物理科学部 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物理科学部 模板</Template>
  <TotalTime>15948</TotalTime>
  <Words>2033</Words>
  <Application>Microsoft Office PowerPoint</Application>
  <PresentationFormat>宽屏</PresentationFormat>
  <Paragraphs>334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等线</vt:lpstr>
      <vt:lpstr>华文行楷</vt:lpstr>
      <vt:lpstr>微软雅黑</vt:lpstr>
      <vt:lpstr>微软雅黑</vt:lpstr>
      <vt:lpstr>Arial</vt:lpstr>
      <vt:lpstr>Calibri</vt:lpstr>
      <vt:lpstr>Times New Roman</vt:lpstr>
      <vt:lpstr>Wingdings</vt:lpstr>
      <vt:lpstr>数学物理科学部 模板</vt:lpstr>
      <vt:lpstr>Equation.DSMT4</vt:lpstr>
      <vt:lpstr>AxMath</vt:lpstr>
      <vt:lpstr>Equation.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孤立型磁暴</vt:lpstr>
      <vt:lpstr>多次爆发磁暴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Hou-Yuan Lin</cp:lastModifiedBy>
  <cp:revision>586</cp:revision>
  <dcterms:created xsi:type="dcterms:W3CDTF">2022-10-24T14:28:29Z</dcterms:created>
  <dcterms:modified xsi:type="dcterms:W3CDTF">2024-07-26T10:5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4.6.1.7467</vt:lpwstr>
  </property>
</Properties>
</file>